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D9B3F66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12    test </w:t>
      </w:r>
      <w:r w:rsidR="00BD628F">
        <w:rPr>
          <w:rFonts w:ascii="Arial" w:hAnsi="Arial" w:cs="Arial"/>
          <w:b/>
          <w:bCs/>
          <w:sz w:val="40"/>
          <w:szCs w:val="40"/>
        </w:rPr>
        <w:t>four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F5BDF5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D17300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C2374F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Upto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3 calculators/</w:t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classpads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3741511A" w:rsidR="00B70464" w:rsidRPr="001E71F8" w:rsidRDefault="00B70464" w:rsidP="001018F0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A46BEC">
        <w:rPr>
          <w:rFonts w:ascii="Calibri" w:hAnsi="Calibri" w:cs="Calibri"/>
          <w:b/>
          <w:bCs/>
          <w:iCs/>
        </w:rPr>
        <w:t>one page of A4 notes doublesided</w:t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5744095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D17300">
        <w:rPr>
          <w:rFonts w:ascii="Calibri" w:hAnsi="Calibri" w:cs="Arial"/>
          <w:b/>
        </w:rPr>
        <w:t>4</w:t>
      </w:r>
      <w:r w:rsidR="00E34192">
        <w:rPr>
          <w:rFonts w:ascii="Calibri" w:hAnsi="Calibri" w:cs="Arial"/>
          <w:b/>
        </w:rPr>
        <w:t>4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B970E56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4C94D0C7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5D4FA1">
        <w:rPr>
          <w:rFonts w:ascii="Arial" w:hAnsi="Arial" w:cs="Arial"/>
          <w:sz w:val="22"/>
          <w:szCs w:val="22"/>
        </w:rPr>
        <w:lastRenderedPageBreak/>
        <w:t>Q1 (</w:t>
      </w:r>
      <w:r w:rsidR="00C91EAE">
        <w:rPr>
          <w:rFonts w:ascii="Arial" w:hAnsi="Arial" w:cs="Arial"/>
          <w:sz w:val="22"/>
          <w:szCs w:val="22"/>
        </w:rPr>
        <w:t>4</w:t>
      </w:r>
      <w:r w:rsidR="005D4FA1">
        <w:rPr>
          <w:rFonts w:ascii="Arial" w:hAnsi="Arial" w:cs="Arial"/>
          <w:sz w:val="22"/>
          <w:szCs w:val="22"/>
        </w:rPr>
        <w:t xml:space="preserve"> marks)</w:t>
      </w:r>
      <w:r w:rsidR="00457173">
        <w:rPr>
          <w:rFonts w:ascii="Arial" w:hAnsi="Arial" w:cs="Arial"/>
          <w:sz w:val="22"/>
          <w:szCs w:val="22"/>
        </w:rPr>
        <w:t xml:space="preserve"> 4.2.5</w:t>
      </w:r>
    </w:p>
    <w:p w14:paraId="0760A25D" w14:textId="5CCDF43F" w:rsidR="005D4FA1" w:rsidRDefault="005D4FA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exam results</w:t>
      </w:r>
      <w:r w:rsidR="00E54360">
        <w:rPr>
          <w:rFonts w:ascii="Arial" w:hAnsi="Arial" w:cs="Arial"/>
          <w:sz w:val="22"/>
          <w:szCs w:val="22"/>
        </w:rPr>
        <w:t>, out of a 100,</w:t>
      </w:r>
      <w:r>
        <w:rPr>
          <w:rFonts w:ascii="Arial" w:hAnsi="Arial" w:cs="Arial"/>
          <w:sz w:val="22"/>
          <w:szCs w:val="22"/>
        </w:rPr>
        <w:t xml:space="preserve"> for a Methods exam at a particular school was found to be Normally Distributed</w:t>
      </w:r>
      <w:r w:rsidR="00DE2BA2">
        <w:rPr>
          <w:rFonts w:ascii="Arial" w:hAnsi="Arial" w:cs="Arial"/>
          <w:sz w:val="22"/>
          <w:szCs w:val="22"/>
        </w:rPr>
        <w:t>.</w:t>
      </w:r>
      <w:r w:rsidR="00743386">
        <w:rPr>
          <w:rFonts w:ascii="Arial" w:hAnsi="Arial" w:cs="Arial"/>
          <w:sz w:val="22"/>
          <w:szCs w:val="22"/>
        </w:rPr>
        <w:t xml:space="preserve"> It was found that 21% of the students scored</w:t>
      </w:r>
      <w:r w:rsidR="00E54360">
        <w:rPr>
          <w:rFonts w:ascii="Arial" w:hAnsi="Arial" w:cs="Arial"/>
          <w:sz w:val="22"/>
          <w:szCs w:val="22"/>
        </w:rPr>
        <w:t xml:space="preserve"> a result greater than 85 and 17% scored a mark less than 55. Determine the </w:t>
      </w:r>
      <w:r w:rsidR="00C91EAE">
        <w:rPr>
          <w:rFonts w:ascii="Arial" w:hAnsi="Arial" w:cs="Arial"/>
          <w:sz w:val="22"/>
          <w:szCs w:val="22"/>
        </w:rPr>
        <w:t>mean</w:t>
      </w:r>
      <w:r w:rsidR="00E54360">
        <w:rPr>
          <w:rFonts w:ascii="Arial" w:hAnsi="Arial" w:cs="Arial"/>
          <w:sz w:val="22"/>
          <w:szCs w:val="22"/>
        </w:rPr>
        <w:t xml:space="preserve"> and standard deviation</w:t>
      </w:r>
      <w:r w:rsidR="00C91EAE">
        <w:rPr>
          <w:rFonts w:ascii="Arial" w:hAnsi="Arial" w:cs="Arial"/>
          <w:sz w:val="22"/>
          <w:szCs w:val="22"/>
        </w:rPr>
        <w:t>.</w:t>
      </w:r>
    </w:p>
    <w:p w14:paraId="64200E7E" w14:textId="3CD8F069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698BB08D" w14:textId="2F010B35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26BC08DC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7543EF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C876E68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AC9C04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EA12DA" w14:textId="30444A48" w:rsidR="00805E5F" w:rsidRDefault="004A6D48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6E26E05" wp14:editId="4B577A88">
                  <wp:extent cx="4609323" cy="1779814"/>
                  <wp:effectExtent l="0" t="0" r="127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b="76522"/>
                          <a:stretch/>
                        </pic:blipFill>
                        <pic:spPr bwMode="auto">
                          <a:xfrm>
                            <a:off x="0" y="0"/>
                            <a:ext cx="4610100" cy="17801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CE22764" w14:textId="24B8B0BD" w:rsidR="00805E5F" w:rsidRDefault="00D563FD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E3EA4D7" wp14:editId="520EDF2B">
                  <wp:extent cx="4608781" cy="701947"/>
                  <wp:effectExtent l="0" t="0" r="1905" b="317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l="-2244" t="13643" r="2244" b="77096"/>
                          <a:stretch/>
                        </pic:blipFill>
                        <pic:spPr bwMode="auto">
                          <a:xfrm>
                            <a:off x="0" y="0"/>
                            <a:ext cx="4610100" cy="7021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C611B4D" w14:textId="4B11C6DB" w:rsidR="0063525B" w:rsidRDefault="0063525B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069D4C" w14:textId="1C3581E1" w:rsidR="0063525B" w:rsidRDefault="004A2AE7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BC45E3E" wp14:editId="54E3CD42">
                  <wp:extent cx="5340350" cy="1997529"/>
                  <wp:effectExtent l="0" t="0" r="0" b="317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b="38488"/>
                          <a:stretch/>
                        </pic:blipFill>
                        <pic:spPr bwMode="auto">
                          <a:xfrm>
                            <a:off x="0" y="0"/>
                            <a:ext cx="5340350" cy="19975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B0DD3E9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40C09EF8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A360AD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249A9A95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9F6CEE" w14:textId="1C59020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74A8">
              <w:t>determines both z scores</w:t>
            </w:r>
          </w:p>
          <w:p w14:paraId="5722C252" w14:textId="448F485E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74A8">
              <w:t xml:space="preserve">sets up one equation for mean and </w:t>
            </w:r>
            <w:proofErr w:type="spellStart"/>
            <w:r w:rsidR="007574A8">
              <w:t>stdev</w:t>
            </w:r>
            <w:proofErr w:type="spellEnd"/>
          </w:p>
          <w:p w14:paraId="6B85B826" w14:textId="5432310D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574A8">
              <w:t xml:space="preserve">sets up two equations for mean and </w:t>
            </w:r>
            <w:proofErr w:type="spellStart"/>
            <w:r w:rsidR="007574A8">
              <w:t>stdev</w:t>
            </w:r>
            <w:proofErr w:type="spellEnd"/>
          </w:p>
          <w:p w14:paraId="51C3651A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574A8">
              <w:t xml:space="preserve">solves for mean and </w:t>
            </w:r>
            <w:proofErr w:type="spellStart"/>
            <w:r w:rsidR="007574A8">
              <w:t>stdev</w:t>
            </w:r>
            <w:proofErr w:type="spellEnd"/>
          </w:p>
          <w:p w14:paraId="03F68D62" w14:textId="446717BF" w:rsidR="00B75CB8" w:rsidRPr="00BD6CB4" w:rsidRDefault="00B75CB8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- answer only max of 2 marks</w:t>
            </w:r>
          </w:p>
        </w:tc>
      </w:tr>
    </w:tbl>
    <w:p w14:paraId="5617BF01" w14:textId="68075F87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7DE8B9E5" w14:textId="6430900F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361371AE" w14:textId="22FCFF12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5ED22DBA" w14:textId="403130C1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7E7DF104" w14:textId="40942562" w:rsidR="006D7C74" w:rsidRDefault="006D7C74">
      <w:pPr>
        <w:suppressAutoHyphens w:val="0"/>
        <w:rPr>
          <w:rFonts w:ascii="Arial" w:hAnsi="Arial" w:cs="Arial"/>
          <w:sz w:val="22"/>
          <w:szCs w:val="22"/>
        </w:rPr>
      </w:pPr>
    </w:p>
    <w:p w14:paraId="0E6AEF0E" w14:textId="7A1B6F9E" w:rsidR="006D7C74" w:rsidRDefault="006D7C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073578">
        <w:rPr>
          <w:rFonts w:ascii="Arial" w:hAnsi="Arial" w:cs="Arial"/>
          <w:sz w:val="22"/>
          <w:szCs w:val="22"/>
        </w:rPr>
        <w:t>2, 2</w:t>
      </w:r>
      <w:r w:rsidR="000A4B54">
        <w:rPr>
          <w:rFonts w:ascii="Arial" w:hAnsi="Arial" w:cs="Arial"/>
          <w:sz w:val="22"/>
          <w:szCs w:val="22"/>
        </w:rPr>
        <w:t>,</w:t>
      </w:r>
      <w:r w:rsidR="00073578">
        <w:rPr>
          <w:rFonts w:ascii="Arial" w:hAnsi="Arial" w:cs="Arial"/>
          <w:sz w:val="22"/>
          <w:szCs w:val="22"/>
        </w:rPr>
        <w:t xml:space="preserve"> 3 </w:t>
      </w:r>
      <w:r w:rsidR="000A4B54">
        <w:rPr>
          <w:rFonts w:ascii="Arial" w:hAnsi="Arial" w:cs="Arial"/>
          <w:sz w:val="22"/>
          <w:szCs w:val="22"/>
        </w:rPr>
        <w:t xml:space="preserve">&amp; 2 </w:t>
      </w:r>
      <w:r w:rsidR="00073578">
        <w:rPr>
          <w:rFonts w:ascii="Arial" w:hAnsi="Arial" w:cs="Arial"/>
          <w:sz w:val="22"/>
          <w:szCs w:val="22"/>
        </w:rPr>
        <w:t xml:space="preserve">= </w:t>
      </w:r>
      <w:r w:rsidR="000A4B54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  <w:r w:rsidR="006975EE">
        <w:rPr>
          <w:rFonts w:ascii="Arial" w:hAnsi="Arial" w:cs="Arial"/>
          <w:sz w:val="22"/>
          <w:szCs w:val="22"/>
        </w:rPr>
        <w:t xml:space="preserve"> 4.3.8</w:t>
      </w:r>
    </w:p>
    <w:p w14:paraId="064B082B" w14:textId="4ADC9E97" w:rsidR="00535AB8" w:rsidRDefault="00535AB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95% confidence interval was determined for the proportion</w:t>
      </w:r>
      <w:r w:rsidR="00D44932">
        <w:rPr>
          <w:rFonts w:ascii="Arial" w:hAnsi="Arial" w:cs="Arial"/>
          <w:sz w:val="22"/>
          <w:szCs w:val="22"/>
        </w:rPr>
        <w:t xml:space="preserve"> of faulty factory parts made at a company</w:t>
      </w:r>
      <w:r w:rsidR="00587E5F">
        <w:rPr>
          <w:rFonts w:ascii="Arial" w:hAnsi="Arial" w:cs="Arial"/>
          <w:sz w:val="22"/>
          <w:szCs w:val="22"/>
        </w:rPr>
        <w:t xml:space="preserve">. The </w:t>
      </w:r>
      <w:r w:rsidR="00755059">
        <w:rPr>
          <w:rFonts w:ascii="Arial" w:hAnsi="Arial" w:cs="Arial"/>
          <w:sz w:val="22"/>
          <w:szCs w:val="22"/>
        </w:rPr>
        <w:t xml:space="preserve">interval </w:t>
      </w:r>
      <w:r w:rsidR="00321E1B">
        <w:rPr>
          <w:rFonts w:ascii="Arial" w:hAnsi="Arial" w:cs="Arial"/>
          <w:sz w:val="22"/>
          <w:szCs w:val="22"/>
        </w:rPr>
        <w:t xml:space="preserve">length is 0.106 and the sample size of </w:t>
      </w:r>
      <w:r w:rsidR="00D253FC" w:rsidRPr="00303927">
        <w:rPr>
          <w:rFonts w:ascii="Arial" w:hAnsi="Arial" w:cs="Arial"/>
          <w:sz w:val="22"/>
          <w:szCs w:val="22"/>
          <w:highlight w:val="yellow"/>
        </w:rPr>
        <w:t>2</w:t>
      </w:r>
      <w:r w:rsidR="00321E1B" w:rsidRPr="00303927">
        <w:rPr>
          <w:rFonts w:ascii="Arial" w:hAnsi="Arial" w:cs="Arial"/>
          <w:sz w:val="22"/>
          <w:szCs w:val="22"/>
          <w:highlight w:val="yellow"/>
        </w:rPr>
        <w:t>00.</w:t>
      </w:r>
    </w:p>
    <w:p w14:paraId="79530EF5" w14:textId="665A2CB7" w:rsidR="00AA2CBA" w:rsidRDefault="00AA2CB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Pr="00B05A11">
        <w:rPr>
          <w:rFonts w:ascii="Arial" w:hAnsi="Arial" w:cs="Arial"/>
          <w:b/>
          <w:bCs/>
          <w:sz w:val="22"/>
          <w:szCs w:val="22"/>
        </w:rPr>
        <w:t>expected length</w:t>
      </w:r>
      <w:r>
        <w:rPr>
          <w:rFonts w:ascii="Arial" w:hAnsi="Arial" w:cs="Arial"/>
          <w:sz w:val="22"/>
          <w:szCs w:val="22"/>
        </w:rPr>
        <w:t xml:space="preserve"> of the interval for each change in isolation to 3 decimal places.</w:t>
      </w:r>
    </w:p>
    <w:p w14:paraId="2C724DB6" w14:textId="381C01CE" w:rsidR="00AA2CBA" w:rsidRDefault="00AA2CBA">
      <w:pPr>
        <w:suppressAutoHyphens w:val="0"/>
        <w:rPr>
          <w:rFonts w:ascii="Arial" w:hAnsi="Arial" w:cs="Arial"/>
          <w:sz w:val="22"/>
          <w:szCs w:val="22"/>
        </w:rPr>
      </w:pPr>
    </w:p>
    <w:p w14:paraId="257E08A4" w14:textId="2625F01E" w:rsidR="00AA2CBA" w:rsidRDefault="007B0A71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ample size of 300 was used.</w:t>
      </w:r>
    </w:p>
    <w:p w14:paraId="18796D04" w14:textId="10FE398F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69719BD2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6A1341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1E5A8117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73C731" w14:textId="4B314083" w:rsidR="00805E5F" w:rsidRDefault="00D249E2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64D7C">
              <w:rPr>
                <w:rFonts w:cs="Arial"/>
                <w:position w:val="-118"/>
                <w:szCs w:val="22"/>
                <w:lang w:val="en-US"/>
              </w:rPr>
              <w:object w:dxaOrig="2480" w:dyaOrig="2480" w14:anchorId="64B7CA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123.85pt;height:123.85pt" o:ole="">
                  <v:imagedata r:id="rId12" o:title=""/>
                </v:shape>
                <o:OLEObject Type="Embed" ProgID="Equation.DSMT4" ShapeID="_x0000_i1038" DrawAspect="Content" ObjectID="_1723365350" r:id="rId13"/>
              </w:object>
            </w:r>
            <w:r w:rsidR="00A550AC">
              <w:rPr>
                <w:rFonts w:cs="Arial"/>
                <w:szCs w:val="22"/>
                <w:lang w:val="en-US"/>
              </w:rPr>
              <w:t xml:space="preserve"> </w:t>
            </w:r>
          </w:p>
          <w:p w14:paraId="71F3503F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3F5DC2CE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17211B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7AC79D72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0722F2" w14:textId="40E69262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76031">
              <w:t>uses correct ratio</w:t>
            </w:r>
          </w:p>
          <w:p w14:paraId="58E59666" w14:textId="5F21DDC4" w:rsidR="00805E5F" w:rsidRPr="00576031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576031">
              <w:t xml:space="preserve">states length rounded to 3 </w:t>
            </w:r>
            <w:proofErr w:type="spellStart"/>
            <w:r w:rsidR="00576031">
              <w:t>dp</w:t>
            </w:r>
            <w:proofErr w:type="spellEnd"/>
          </w:p>
        </w:tc>
      </w:tr>
    </w:tbl>
    <w:p w14:paraId="03F2CA5E" w14:textId="2C060D0F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7F2FD61B" w14:textId="77777777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79D7C90E" w14:textId="77777777" w:rsidR="00073578" w:rsidRP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D55DFDB" w14:textId="39373B1A" w:rsidR="007B0A71" w:rsidRDefault="006E744E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90</w:t>
      </w:r>
      <w:r w:rsidR="000A4B54">
        <w:rPr>
          <w:rFonts w:ascii="Arial" w:hAnsi="Arial" w:cs="Arial"/>
          <w:sz w:val="22"/>
          <w:szCs w:val="22"/>
        </w:rPr>
        <w:t>%</w:t>
      </w:r>
      <w:r>
        <w:rPr>
          <w:rFonts w:ascii="Arial" w:hAnsi="Arial" w:cs="Arial"/>
          <w:sz w:val="22"/>
          <w:szCs w:val="22"/>
        </w:rPr>
        <w:t xml:space="preserve"> confidence was used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38AA4B8D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4A2CEE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190DDAF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2136B0" w14:textId="02EF3638" w:rsidR="00805E5F" w:rsidRDefault="00F40F55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DFFA4F6" wp14:editId="7E7071CD">
                  <wp:extent cx="4610100" cy="3978728"/>
                  <wp:effectExtent l="0" t="0" r="0" b="317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b="47523"/>
                          <a:stretch/>
                        </pic:blipFill>
                        <pic:spPr bwMode="auto">
                          <a:xfrm>
                            <a:off x="0" y="0"/>
                            <a:ext cx="4610100" cy="39787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FC80FAA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013BF244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968A14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7B248717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C9DBBD" w14:textId="6E585B4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E5A30">
              <w:t>uses z quantiles</w:t>
            </w:r>
          </w:p>
          <w:p w14:paraId="21FFD4FA" w14:textId="190C2392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E5A30">
              <w:t>states length to 3dp (Do not double penalise if not 3dp)</w:t>
            </w:r>
          </w:p>
          <w:p w14:paraId="30CE7328" w14:textId="0CBCD2C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ED3C65B" w14:textId="0C487AB6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539860F2" w14:textId="17CC1309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B03020F" w14:textId="0D72BF5C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623F1F6" w14:textId="77777777" w:rsidR="00073578" w:rsidRP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5A5A2F3C" w14:textId="03CF1875" w:rsidR="006E744E" w:rsidRDefault="006E744E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lastRenderedPageBreak/>
        <w:t>A</w:t>
      </w:r>
      <w:proofErr w:type="gramEnd"/>
      <w:r>
        <w:rPr>
          <w:rFonts w:ascii="Arial" w:hAnsi="Arial" w:cs="Arial"/>
          <w:sz w:val="22"/>
          <w:szCs w:val="22"/>
        </w:rPr>
        <w:t xml:space="preserve"> 88% confidence AND a sample size of </w:t>
      </w:r>
      <w:r w:rsidR="00073578">
        <w:rPr>
          <w:rFonts w:ascii="Arial" w:hAnsi="Arial" w:cs="Arial"/>
          <w:sz w:val="22"/>
          <w:szCs w:val="22"/>
        </w:rPr>
        <w:t>150 was used.</w:t>
      </w:r>
    </w:p>
    <w:p w14:paraId="3AE9E465" w14:textId="47758B93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03786FD5" w14:textId="3E66E14C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0BDDECD1" w14:textId="5BD2B6FC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7740B93B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F2735E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6399006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0F15B5" w14:textId="5B7FDCCD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467D7D" w14:textId="40E4C0EF" w:rsidR="002416A3" w:rsidRDefault="002416A3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2CA5CF4" wp14:editId="485CC519">
                  <wp:extent cx="4609871" cy="832575"/>
                  <wp:effectExtent l="0" t="0" r="635" b="571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t="37045" b="51974"/>
                          <a:stretch/>
                        </pic:blipFill>
                        <pic:spPr bwMode="auto">
                          <a:xfrm>
                            <a:off x="0" y="0"/>
                            <a:ext cx="4610100" cy="8326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2C06B3E" w14:textId="12FF516C" w:rsidR="00805E5F" w:rsidRDefault="0004425E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64D7C">
              <w:rPr>
                <w:rFonts w:cs="Arial"/>
                <w:position w:val="-118"/>
                <w:szCs w:val="22"/>
                <w:lang w:val="en-US"/>
              </w:rPr>
              <w:object w:dxaOrig="3180" w:dyaOrig="2480" w14:anchorId="456D497A">
                <v:shape id="_x0000_i1040" type="#_x0000_t75" style="width:159pt;height:123.85pt" o:ole="">
                  <v:imagedata r:id="rId16" o:title=""/>
                </v:shape>
                <o:OLEObject Type="Embed" ProgID="Equation.DSMT4" ShapeID="_x0000_i1040" DrawAspect="Content" ObjectID="_1723365351" r:id="rId17"/>
              </w:object>
            </w:r>
          </w:p>
          <w:p w14:paraId="62C2BB51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A0D86DA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B1FB95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2921CDE9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FB3FA0" w14:textId="1518745A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416A3">
              <w:t>st</w:t>
            </w:r>
            <w:r w:rsidR="00985C6F">
              <w:t>a</w:t>
            </w:r>
            <w:r w:rsidR="002416A3">
              <w:t>tes quantile for 0.88</w:t>
            </w:r>
          </w:p>
          <w:p w14:paraId="78C49C36" w14:textId="14FF680D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85C6F">
              <w:t>shows ratio involving sample sizes</w:t>
            </w:r>
          </w:p>
          <w:p w14:paraId="7073E4EA" w14:textId="787CDBFB" w:rsidR="00805E5F" w:rsidRPr="002416A3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85C6F">
              <w:t>states length</w:t>
            </w:r>
          </w:p>
        </w:tc>
      </w:tr>
    </w:tbl>
    <w:p w14:paraId="3DC2D011" w14:textId="75B4F2F1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39D8EE6E" w14:textId="523FB492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70FF313C" w14:textId="0910AFBB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60323FD2" w14:textId="77777777" w:rsidR="000A4B54" w:rsidRP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0DCF0029" w14:textId="176CDB2D" w:rsidR="005215E2" w:rsidRDefault="005215E2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</w:t>
      </w:r>
      <w:r w:rsidR="00E5411B">
        <w:rPr>
          <w:rFonts w:ascii="Arial" w:hAnsi="Arial" w:cs="Arial"/>
          <w:sz w:val="22"/>
          <w:szCs w:val="22"/>
        </w:rPr>
        <w:t xml:space="preserve">rue proportion of faulty parts does not lie in the stated interval. Does this suggest a sampling </w:t>
      </w:r>
      <w:r w:rsidR="000A4B54">
        <w:rPr>
          <w:rFonts w:ascii="Arial" w:hAnsi="Arial" w:cs="Arial"/>
          <w:sz w:val="22"/>
          <w:szCs w:val="22"/>
        </w:rPr>
        <w:t>error was made? Justify.</w:t>
      </w:r>
    </w:p>
    <w:p w14:paraId="46210C96" w14:textId="6C7371A1" w:rsidR="00372D50" w:rsidRDefault="00372D50" w:rsidP="00372D5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113CB8AB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B65736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5864F37D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8529F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CA72119" w14:textId="45AEEC88" w:rsidR="00805E5F" w:rsidRDefault="00985C6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Cannot tell if there is a sampling error as not all confidence intervals contain the</w:t>
            </w:r>
            <w:r w:rsidR="009D4738">
              <w:rPr>
                <w:rFonts w:cs="Arial"/>
                <w:szCs w:val="22"/>
                <w:lang w:val="en-US"/>
              </w:rPr>
              <w:t xml:space="preserve"> true value </w:t>
            </w:r>
            <w:r w:rsidR="00135128">
              <w:rPr>
                <w:rFonts w:cs="Arial"/>
                <w:szCs w:val="22"/>
                <w:lang w:val="en-US"/>
              </w:rPr>
              <w:t>o</w:t>
            </w:r>
            <w:r w:rsidR="009D4738">
              <w:rPr>
                <w:rFonts w:cs="Arial"/>
                <w:szCs w:val="22"/>
                <w:lang w:val="en-US"/>
              </w:rPr>
              <w:t>f population proportion p.</w:t>
            </w:r>
          </w:p>
          <w:p w14:paraId="1A62B921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3F516C9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DDEDB5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72946E8E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781BA6" w14:textId="775E4E55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4738">
              <w:t>states no with any reason</w:t>
            </w:r>
          </w:p>
          <w:p w14:paraId="36C98818" w14:textId="3068220A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D4738">
              <w:t>states reason as above</w:t>
            </w:r>
          </w:p>
          <w:p w14:paraId="25EE9C8C" w14:textId="1887D284" w:rsidR="00CF2C3C" w:rsidRPr="00BD6CB4" w:rsidRDefault="00CF2C3C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>(Note – zero marks if no without any reason)</w:t>
            </w:r>
          </w:p>
          <w:p w14:paraId="2812C175" w14:textId="37C21194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3DB26E0" w14:textId="638A4FFF" w:rsidR="00372D50" w:rsidRDefault="00372D5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6AE75CC" w14:textId="1EF77E45" w:rsidR="00372D50" w:rsidRDefault="00372D50" w:rsidP="00372D5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FD36A8">
        <w:rPr>
          <w:rFonts w:ascii="Arial" w:hAnsi="Arial" w:cs="Arial"/>
          <w:sz w:val="22"/>
          <w:szCs w:val="22"/>
        </w:rPr>
        <w:t xml:space="preserve">2, 2 ,2, 3 </w:t>
      </w:r>
      <w:r w:rsidR="00E34192">
        <w:rPr>
          <w:rFonts w:ascii="Arial" w:hAnsi="Arial" w:cs="Arial"/>
          <w:sz w:val="22"/>
          <w:szCs w:val="22"/>
        </w:rPr>
        <w:t>,</w:t>
      </w:r>
      <w:r w:rsidR="00FD36A8">
        <w:rPr>
          <w:rFonts w:ascii="Arial" w:hAnsi="Arial" w:cs="Arial"/>
          <w:sz w:val="22"/>
          <w:szCs w:val="22"/>
        </w:rPr>
        <w:t>3</w:t>
      </w:r>
      <w:r w:rsidR="00E34192">
        <w:rPr>
          <w:rFonts w:ascii="Arial" w:hAnsi="Arial" w:cs="Arial"/>
          <w:sz w:val="22"/>
          <w:szCs w:val="22"/>
        </w:rPr>
        <w:t>, 3 &amp; 3 =</w:t>
      </w:r>
      <w:r w:rsidR="00FD36A8">
        <w:rPr>
          <w:rFonts w:ascii="Arial" w:hAnsi="Arial" w:cs="Arial"/>
          <w:sz w:val="22"/>
          <w:szCs w:val="22"/>
        </w:rPr>
        <w:t xml:space="preserve"> 1</w:t>
      </w:r>
      <w:r w:rsidR="00E34192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  <w:r w:rsidR="0099550B">
        <w:rPr>
          <w:rFonts w:ascii="Arial" w:hAnsi="Arial" w:cs="Arial"/>
          <w:sz w:val="22"/>
          <w:szCs w:val="22"/>
        </w:rPr>
        <w:t xml:space="preserve"> 4.2.5, 4.2.3, 3.3.1</w:t>
      </w:r>
      <w:r w:rsidR="00B96F56">
        <w:rPr>
          <w:rFonts w:ascii="Arial" w:hAnsi="Arial" w:cs="Arial"/>
          <w:sz w:val="22"/>
          <w:szCs w:val="22"/>
        </w:rPr>
        <w:t>, 3.3.6, 3.3.7</w:t>
      </w:r>
    </w:p>
    <w:p w14:paraId="05734AA1" w14:textId="369B2CEC" w:rsidR="00372D50" w:rsidRDefault="00372D50" w:rsidP="00372D5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parcel making factory makes boxes of the same width and heights nut the lengths vary and are found to be Normally Distributed with a mean of 135 mm and a standard deviation of</w:t>
      </w:r>
      <w:r w:rsidR="0078722C">
        <w:rPr>
          <w:rFonts w:ascii="Arial" w:hAnsi="Arial" w:cs="Arial"/>
          <w:sz w:val="22"/>
          <w:szCs w:val="22"/>
        </w:rPr>
        <w:t xml:space="preserve"> 27 mm.</w:t>
      </w:r>
    </w:p>
    <w:p w14:paraId="7A1727E2" w14:textId="6561F43F" w:rsidR="00DD7985" w:rsidRDefault="00DD7985" w:rsidP="00372D50">
      <w:pPr>
        <w:suppressAutoHyphens w:val="0"/>
        <w:rPr>
          <w:rFonts w:ascii="Arial" w:hAnsi="Arial" w:cs="Arial"/>
          <w:sz w:val="22"/>
          <w:szCs w:val="22"/>
        </w:rPr>
      </w:pPr>
    </w:p>
    <w:p w14:paraId="16B4F5B9" w14:textId="0AE3310F" w:rsidR="00DD7985" w:rsidRDefault="00DD7985" w:rsidP="00DD7985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ercentage of boxes that are longer than 166mm.</w:t>
      </w:r>
    </w:p>
    <w:p w14:paraId="48DDD308" w14:textId="745F26EF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04E60538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99BC9F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602A82F1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62E693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83455D6" w14:textId="6553CE95" w:rsidR="00805E5F" w:rsidRDefault="00B56026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B2926CF" wp14:editId="4F26E919">
                  <wp:extent cx="4609971" cy="1812472"/>
                  <wp:effectExtent l="0" t="0" r="63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"/>
                          <a:srcRect b="76094"/>
                          <a:stretch/>
                        </pic:blipFill>
                        <pic:spPr bwMode="auto">
                          <a:xfrm>
                            <a:off x="0" y="0"/>
                            <a:ext cx="4610100" cy="18125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B2471B2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259E3053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EE4A1D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7DEACDF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B0A84F" w14:textId="7E9F24B0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56026">
              <w:t>uses correct parameters</w:t>
            </w:r>
          </w:p>
          <w:p w14:paraId="54EF5DB5" w14:textId="7929C297" w:rsidR="00805E5F" w:rsidRPr="00B56026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B56026">
              <w:t>states prob</w:t>
            </w:r>
          </w:p>
        </w:tc>
      </w:tr>
    </w:tbl>
    <w:p w14:paraId="016598F6" w14:textId="31A9CBD7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59FDD2F8" w14:textId="79934D98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2314AC1E" w14:textId="6B1BC3F4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2339454E" w14:textId="672476E8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7CF29D9C" w14:textId="698AEE76" w:rsidR="00DD7985" w:rsidRDefault="00346CF2" w:rsidP="00DD798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boxes can be classified as the following.</w:t>
      </w:r>
    </w:p>
    <w:p w14:paraId="11EB154D" w14:textId="47AAD6EA" w:rsidR="00346CF2" w:rsidRDefault="00346CF2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00039E10" w14:textId="13CC65E0" w:rsidR="00D45EA2" w:rsidRDefault="00D45EA2" w:rsidP="00D45EA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plete the missing probabilities in the above table.</w:t>
      </w:r>
    </w:p>
    <w:tbl>
      <w:tblPr>
        <w:tblW w:w="10348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48"/>
      </w:tblGrid>
      <w:tr w:rsidR="00805E5F" w:rsidRPr="00BD6CB4" w14:paraId="1034B9B7" w14:textId="77777777" w:rsidTr="00B56026">
        <w:trPr>
          <w:trHeight w:val="47"/>
        </w:trPr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138727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20C4E7FA" w14:textId="77777777" w:rsidTr="00B56026"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C54D17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55"/>
              <w:gridCol w:w="1842"/>
              <w:gridCol w:w="1985"/>
              <w:gridCol w:w="1984"/>
              <w:gridCol w:w="2602"/>
            </w:tblGrid>
            <w:tr w:rsidR="00B56026" w14:paraId="1DF9172B" w14:textId="77777777" w:rsidTr="003409DE">
              <w:tc>
                <w:tcPr>
                  <w:tcW w:w="1555" w:type="dxa"/>
                </w:tcPr>
                <w:p w14:paraId="1B827751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Box</w:t>
                  </w:r>
                </w:p>
              </w:tc>
              <w:tc>
                <w:tcPr>
                  <w:tcW w:w="1842" w:type="dxa"/>
                </w:tcPr>
                <w:p w14:paraId="772818CB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Short</w:t>
                  </w:r>
                </w:p>
              </w:tc>
              <w:tc>
                <w:tcPr>
                  <w:tcW w:w="1985" w:type="dxa"/>
                </w:tcPr>
                <w:p w14:paraId="584C10B1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Long </w:t>
                  </w:r>
                </w:p>
              </w:tc>
              <w:tc>
                <w:tcPr>
                  <w:tcW w:w="1984" w:type="dxa"/>
                </w:tcPr>
                <w:p w14:paraId="79293455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Very Long</w:t>
                  </w:r>
                </w:p>
              </w:tc>
              <w:tc>
                <w:tcPr>
                  <w:tcW w:w="2602" w:type="dxa"/>
                </w:tcPr>
                <w:p w14:paraId="3CC99F82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Gigantic</w:t>
                  </w:r>
                </w:p>
              </w:tc>
            </w:tr>
            <w:tr w:rsidR="00B56026" w14:paraId="47DC8BC2" w14:textId="77777777" w:rsidTr="003409DE">
              <w:tc>
                <w:tcPr>
                  <w:tcW w:w="1555" w:type="dxa"/>
                </w:tcPr>
                <w:p w14:paraId="77FA9765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Length</w:t>
                  </w:r>
                </w:p>
              </w:tc>
              <w:tc>
                <w:tcPr>
                  <w:tcW w:w="1842" w:type="dxa"/>
                </w:tcPr>
                <w:p w14:paraId="638F0888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proofErr w:type="gramStart"/>
                  <w:r>
                    <w:rPr>
                      <w:rFonts w:ascii="Arial" w:hAnsi="Arial" w:cs="Arial"/>
                      <w:sz w:val="22"/>
                      <w:szCs w:val="22"/>
                    </w:rPr>
                    <w:t>0  to</w:t>
                  </w:r>
                  <w:proofErr w:type="gramEnd"/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 45 mm</w:t>
                  </w:r>
                </w:p>
              </w:tc>
              <w:tc>
                <w:tcPr>
                  <w:tcW w:w="1985" w:type="dxa"/>
                </w:tcPr>
                <w:p w14:paraId="01473994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45   </w:t>
                  </w:r>
                  <w:proofErr w:type="gramStart"/>
                  <w:r>
                    <w:rPr>
                      <w:rFonts w:ascii="Arial" w:hAnsi="Arial" w:cs="Arial"/>
                      <w:sz w:val="22"/>
                      <w:szCs w:val="22"/>
                    </w:rPr>
                    <w:t>to  100</w:t>
                  </w:r>
                  <w:proofErr w:type="gramEnd"/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mm</w:t>
                  </w:r>
                </w:p>
              </w:tc>
              <w:tc>
                <w:tcPr>
                  <w:tcW w:w="1984" w:type="dxa"/>
                </w:tcPr>
                <w:p w14:paraId="24789305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0 to 140 mm</w:t>
                  </w:r>
                </w:p>
              </w:tc>
              <w:tc>
                <w:tcPr>
                  <w:tcW w:w="2602" w:type="dxa"/>
                </w:tcPr>
                <w:p w14:paraId="40ACFFC2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Greater than 140mm</w:t>
                  </w:r>
                </w:p>
              </w:tc>
            </w:tr>
            <w:tr w:rsidR="00B56026" w14:paraId="6EA35E91" w14:textId="77777777" w:rsidTr="003409DE">
              <w:tc>
                <w:tcPr>
                  <w:tcW w:w="1555" w:type="dxa"/>
                </w:tcPr>
                <w:p w14:paraId="72EA5E33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Probability</w:t>
                  </w:r>
                </w:p>
              </w:tc>
              <w:tc>
                <w:tcPr>
                  <w:tcW w:w="1842" w:type="dxa"/>
                </w:tcPr>
                <w:p w14:paraId="242CCABB" w14:textId="14A2E352" w:rsidR="00B56026" w:rsidRDefault="001113FE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0043</w:t>
                  </w:r>
                  <w:r w:rsidR="001D19AE">
                    <w:rPr>
                      <w:rFonts w:ascii="Arial" w:hAnsi="Arial" w:cs="Arial"/>
                      <w:sz w:val="22"/>
                      <w:szCs w:val="22"/>
                    </w:rPr>
                    <w:t xml:space="preserve"> (0.00</w:t>
                  </w:r>
                  <w:r w:rsidR="002C4F5A">
                    <w:rPr>
                      <w:rFonts w:ascii="Arial" w:hAnsi="Arial" w:cs="Arial"/>
                      <w:sz w:val="22"/>
                      <w:szCs w:val="22"/>
                    </w:rPr>
                    <w:t>0)</w:t>
                  </w:r>
                </w:p>
              </w:tc>
              <w:tc>
                <w:tcPr>
                  <w:tcW w:w="1985" w:type="dxa"/>
                </w:tcPr>
                <w:p w14:paraId="656A39AE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97</w:t>
                  </w:r>
                </w:p>
              </w:tc>
              <w:tc>
                <w:tcPr>
                  <w:tcW w:w="1984" w:type="dxa"/>
                </w:tcPr>
                <w:p w14:paraId="3733A892" w14:textId="77777777" w:rsidR="00B56026" w:rsidRDefault="00B56026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476</w:t>
                  </w:r>
                </w:p>
              </w:tc>
              <w:tc>
                <w:tcPr>
                  <w:tcW w:w="2602" w:type="dxa"/>
                </w:tcPr>
                <w:p w14:paraId="53D6B324" w14:textId="65D226DE" w:rsidR="00B56026" w:rsidRDefault="00AB4929" w:rsidP="00B56026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427</w:t>
                  </w:r>
                </w:p>
              </w:tc>
            </w:tr>
          </w:tbl>
          <w:p w14:paraId="41096718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0E593F4" w14:textId="77777777" w:rsidTr="00B56026"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0416A5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3A785F73" w14:textId="77777777" w:rsidTr="00B56026"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69D393" w14:textId="1A95BFA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C4F5A">
              <w:t>Prob for short</w:t>
            </w:r>
          </w:p>
          <w:p w14:paraId="10E6A9BD" w14:textId="0F58F150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C4F5A">
              <w:t>Prob for Gigantic</w:t>
            </w:r>
          </w:p>
          <w:p w14:paraId="622E52BE" w14:textId="5212EB78" w:rsidR="00C25DC5" w:rsidRDefault="00C25DC5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 xml:space="preserve">(Must be at least 3 </w:t>
            </w:r>
            <w:proofErr w:type="spellStart"/>
            <w:r>
              <w:t>dp</w:t>
            </w:r>
            <w:proofErr w:type="spellEnd"/>
            <w:r>
              <w:t>- otherwise -1 mark)</w:t>
            </w:r>
          </w:p>
          <w:p w14:paraId="3AE02B71" w14:textId="25121500" w:rsidR="00C25DC5" w:rsidRPr="00BD6CB4" w:rsidRDefault="00C25DC5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 xml:space="preserve">Note SCSA do penalise if not sufficient </w:t>
            </w:r>
            <w:proofErr w:type="spellStart"/>
            <w:r>
              <w:t>dp</w:t>
            </w:r>
            <w:proofErr w:type="spellEnd"/>
            <w:r>
              <w:t xml:space="preserve"> </w:t>
            </w:r>
            <w:r w:rsidR="00CC305D">
              <w:t>regardless</w:t>
            </w:r>
            <w:r>
              <w:t xml:space="preserve"> of </w:t>
            </w:r>
            <w:r w:rsidR="00CC305D">
              <w:t>whether asked or not.</w:t>
            </w:r>
          </w:p>
          <w:p w14:paraId="36A030AE" w14:textId="0E9794E2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36D1134" w14:textId="0B4E21C4" w:rsidR="00D45EA2" w:rsidRDefault="00D45EA2" w:rsidP="00D45EA2">
      <w:pPr>
        <w:suppressAutoHyphens w:val="0"/>
        <w:rPr>
          <w:rFonts w:ascii="Arial" w:hAnsi="Arial" w:cs="Arial"/>
          <w:sz w:val="22"/>
          <w:szCs w:val="22"/>
        </w:rPr>
      </w:pPr>
    </w:p>
    <w:p w14:paraId="4F720AF5" w14:textId="651B4007" w:rsidR="00D45EA2" w:rsidRDefault="00D45EA2" w:rsidP="00D45EA2">
      <w:pPr>
        <w:suppressAutoHyphens w:val="0"/>
        <w:rPr>
          <w:rFonts w:ascii="Arial" w:hAnsi="Arial" w:cs="Arial"/>
          <w:sz w:val="22"/>
          <w:szCs w:val="22"/>
        </w:rPr>
      </w:pPr>
    </w:p>
    <w:p w14:paraId="61744361" w14:textId="682D6EAD" w:rsidR="00D45EA2" w:rsidRDefault="00E5504F" w:rsidP="00D45EA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ment on the appropriateness of the Normal Model for the lengths of the boxes.</w:t>
      </w:r>
    </w:p>
    <w:p w14:paraId="31FBDE08" w14:textId="4C2BDDDA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6FCA6DA8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3CFD33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67B14393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DDC7F5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4CDAA5" w14:textId="282D7D33" w:rsidR="00805E5F" w:rsidRDefault="00CC305D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Normal model goes from – infinity to plus infinity, both of which are impossible/impractical.</w:t>
            </w:r>
          </w:p>
          <w:p w14:paraId="483D0337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A61ED78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7A3C24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4BE1EE7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DFFDDE" w14:textId="3E10D8E1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B29D7">
              <w:t>discusses negative values</w:t>
            </w:r>
          </w:p>
          <w:p w14:paraId="1AB9258A" w14:textId="7A890032" w:rsidR="00805E5F" w:rsidRPr="006B29D7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B29D7">
              <w:t>discusses unlimited positive values</w:t>
            </w:r>
            <w:r w:rsidRPr="00BD6CB4">
              <w:t xml:space="preserve"> </w:t>
            </w:r>
          </w:p>
        </w:tc>
      </w:tr>
    </w:tbl>
    <w:p w14:paraId="5964D651" w14:textId="0C7EC828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76D15B21" w14:textId="58A1EE75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5745E6E1" w14:textId="1F4B2A22" w:rsidR="00263B84" w:rsidRDefault="00BC1B13" w:rsidP="00BC1B13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30 boxes were taken off the </w:t>
      </w:r>
      <w:r w:rsidR="004D2B96">
        <w:rPr>
          <w:rFonts w:ascii="Arial" w:hAnsi="Arial" w:cs="Arial"/>
          <w:sz w:val="22"/>
          <w:szCs w:val="22"/>
        </w:rPr>
        <w:t>assembly line, determine the probability that exactly 13 were gigantic lengths.</w:t>
      </w:r>
    </w:p>
    <w:p w14:paraId="219C298E" w14:textId="45BAC24E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54168813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B8A81E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8D859A4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6F206F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3C32DD" w14:textId="39F8C60D" w:rsidR="00805E5F" w:rsidRDefault="00CD02B5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D02B5">
              <w:rPr>
                <w:rFonts w:cs="Arial"/>
                <w:position w:val="-28"/>
                <w:szCs w:val="22"/>
                <w:lang w:val="en-US"/>
              </w:rPr>
              <w:object w:dxaOrig="1900" w:dyaOrig="680" w14:anchorId="075B743F">
                <v:shape id="_x0000_i1027" type="#_x0000_t75" style="width:95.15pt;height:33.85pt" o:ole="">
                  <v:imagedata r:id="rId19" o:title=""/>
                </v:shape>
                <o:OLEObject Type="Embed" ProgID="Equation.DSMT4" ShapeID="_x0000_i1027" DrawAspect="Content" ObjectID="_1723365352" r:id="rId20"/>
              </w:object>
            </w:r>
            <w:r w:rsidR="000F7689">
              <w:rPr>
                <w:rFonts w:cs="Arial"/>
                <w:szCs w:val="22"/>
                <w:lang w:val="en-US"/>
              </w:rPr>
              <w:t xml:space="preserve"> </w:t>
            </w:r>
          </w:p>
          <w:p w14:paraId="17D2A4C3" w14:textId="457D3DED" w:rsidR="00CD02B5" w:rsidRDefault="00C461B9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0BD897B" wp14:editId="16A7B69E">
                  <wp:extent cx="4609861" cy="1779814"/>
                  <wp:effectExtent l="0" t="0" r="63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/>
                          <a:srcRect b="76524"/>
                          <a:stretch/>
                        </pic:blipFill>
                        <pic:spPr bwMode="auto">
                          <a:xfrm>
                            <a:off x="0" y="0"/>
                            <a:ext cx="4610100" cy="17799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17841E5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84C077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4787BF47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F3BC32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5D74A7E0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C1DCF6" w14:textId="7E14E5EC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461B9">
              <w:t>states Binomial with parameters</w:t>
            </w:r>
          </w:p>
          <w:p w14:paraId="51469EDC" w14:textId="1B37B151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461B9">
              <w:t>uses x=13</w:t>
            </w:r>
          </w:p>
          <w:p w14:paraId="1E5FD4D5" w14:textId="3E4482B2" w:rsidR="00805E5F" w:rsidRPr="00C461B9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461B9">
              <w:t>states prob (no need to round)</w:t>
            </w:r>
          </w:p>
        </w:tc>
      </w:tr>
    </w:tbl>
    <w:p w14:paraId="479C3D41" w14:textId="4FE6C28D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62C27031" w14:textId="5856E0E4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17FE638C" w14:textId="0AF4F272" w:rsidR="00CB3576" w:rsidRPr="00CB3576" w:rsidRDefault="00CB3576" w:rsidP="00CB3576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robability</w:t>
      </w:r>
      <w:r w:rsidR="0055284C">
        <w:rPr>
          <w:rFonts w:ascii="Arial" w:hAnsi="Arial" w:cs="Arial"/>
          <w:sz w:val="22"/>
          <w:szCs w:val="22"/>
        </w:rPr>
        <w:t xml:space="preserve"> that it would take 20 boxes</w:t>
      </w:r>
      <w:r w:rsidR="000E3C09">
        <w:rPr>
          <w:rFonts w:ascii="Arial" w:hAnsi="Arial" w:cs="Arial"/>
          <w:sz w:val="22"/>
          <w:szCs w:val="22"/>
        </w:rPr>
        <w:t xml:space="preserve"> in a row off the assembly line before 8 gigantic boxes </w:t>
      </w:r>
      <w:r w:rsidR="00C82292">
        <w:rPr>
          <w:rFonts w:ascii="Arial" w:hAnsi="Arial" w:cs="Arial"/>
          <w:sz w:val="22"/>
          <w:szCs w:val="22"/>
        </w:rPr>
        <w:t>were found.</w:t>
      </w:r>
    </w:p>
    <w:p w14:paraId="17C4C350" w14:textId="72859FD0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445515DB" w14:textId="0F344582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6DDBD071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2F3A49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60B4842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D87BA9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0CB892" w14:textId="43CC67D6" w:rsidR="00805E5F" w:rsidRDefault="006B4CA1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C7638">
              <w:rPr>
                <w:rFonts w:cs="Arial"/>
                <w:position w:val="-30"/>
                <w:szCs w:val="22"/>
                <w:lang w:val="en-US"/>
              </w:rPr>
              <w:object w:dxaOrig="1880" w:dyaOrig="720" w14:anchorId="548E10E9">
                <v:shape id="_x0000_i1028" type="#_x0000_t75" style="width:93.85pt;height:36pt" o:ole="">
                  <v:imagedata r:id="rId22" o:title=""/>
                </v:shape>
                <o:OLEObject Type="Embed" ProgID="Equation.DSMT4" ShapeID="_x0000_i1028" DrawAspect="Content" ObjectID="_1723365353" r:id="rId23"/>
              </w:object>
            </w:r>
            <w:r w:rsidR="00654761">
              <w:rPr>
                <w:rFonts w:cs="Arial"/>
                <w:szCs w:val="22"/>
                <w:lang w:val="en-US"/>
              </w:rPr>
              <w:t xml:space="preserve"> </w:t>
            </w:r>
          </w:p>
          <w:p w14:paraId="13B845F3" w14:textId="47009EC1" w:rsidR="006B4CA1" w:rsidRDefault="00374AFB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DD722E2" wp14:editId="38243FB2">
                  <wp:extent cx="4609350" cy="2541814"/>
                  <wp:effectExtent l="0" t="0" r="127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b="66469"/>
                          <a:stretch/>
                        </pic:blipFill>
                        <pic:spPr bwMode="auto">
                          <a:xfrm>
                            <a:off x="0" y="0"/>
                            <a:ext cx="4610100" cy="25422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3117908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05CE006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49A38116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DFCC0A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7B1D14A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9C0096" w14:textId="36A84E73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43C10">
              <w:t>states Binomial with n=19</w:t>
            </w:r>
          </w:p>
          <w:p w14:paraId="1BCF3AEF" w14:textId="223E4663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43C10">
              <w:t>determines prob for x=7</w:t>
            </w:r>
          </w:p>
          <w:p w14:paraId="78149E64" w14:textId="3D67FB13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43C10">
              <w:t>states total prob</w:t>
            </w:r>
            <w:r w:rsidR="00A16D7C">
              <w:t xml:space="preserve"> (no need to round)</w:t>
            </w:r>
          </w:p>
          <w:p w14:paraId="4A0D4BAD" w14:textId="6E00B3E6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D7EB8FB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501365AB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3678D5BD" w14:textId="77777777" w:rsidR="002C4751" w:rsidRDefault="00DC71D6">
      <w:pPr>
        <w:suppressAutoHyphens w:val="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Continued on</w:t>
      </w:r>
      <w:proofErr w:type="gramEnd"/>
      <w:r>
        <w:rPr>
          <w:rFonts w:ascii="Arial" w:hAnsi="Arial" w:cs="Arial"/>
          <w:sz w:val="22"/>
          <w:szCs w:val="22"/>
        </w:rPr>
        <w:t xml:space="preserve"> next page</w:t>
      </w:r>
    </w:p>
    <w:p w14:paraId="7AC2F8E9" w14:textId="2E9A05BA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</w:p>
    <w:p w14:paraId="65DA73B4" w14:textId="67724316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3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</w:p>
    <w:p w14:paraId="258480CE" w14:textId="0F5436B2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costs of each box were determined as follo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93"/>
        <w:gridCol w:w="1993"/>
        <w:gridCol w:w="1994"/>
        <w:gridCol w:w="1994"/>
        <w:gridCol w:w="1994"/>
      </w:tblGrid>
      <w:tr w:rsidR="007C12D4" w14:paraId="5769DFC5" w14:textId="77777777" w:rsidTr="005E1478">
        <w:tc>
          <w:tcPr>
            <w:tcW w:w="1993" w:type="dxa"/>
          </w:tcPr>
          <w:p w14:paraId="39C7B340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ox</w:t>
            </w:r>
          </w:p>
        </w:tc>
        <w:tc>
          <w:tcPr>
            <w:tcW w:w="1993" w:type="dxa"/>
          </w:tcPr>
          <w:p w14:paraId="3D347C36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hort</w:t>
            </w:r>
          </w:p>
        </w:tc>
        <w:tc>
          <w:tcPr>
            <w:tcW w:w="1994" w:type="dxa"/>
          </w:tcPr>
          <w:p w14:paraId="218DF4EB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long</w:t>
            </w:r>
          </w:p>
        </w:tc>
        <w:tc>
          <w:tcPr>
            <w:tcW w:w="1994" w:type="dxa"/>
          </w:tcPr>
          <w:p w14:paraId="5DF991EB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Very long</w:t>
            </w:r>
          </w:p>
        </w:tc>
        <w:tc>
          <w:tcPr>
            <w:tcW w:w="1994" w:type="dxa"/>
          </w:tcPr>
          <w:p w14:paraId="4A5FC734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gigantic</w:t>
            </w:r>
          </w:p>
        </w:tc>
      </w:tr>
      <w:tr w:rsidR="007C12D4" w14:paraId="5E1FCA71" w14:textId="77777777" w:rsidTr="005E1478">
        <w:tc>
          <w:tcPr>
            <w:tcW w:w="1993" w:type="dxa"/>
          </w:tcPr>
          <w:p w14:paraId="13BA6628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ost $</w:t>
            </w:r>
          </w:p>
        </w:tc>
        <w:tc>
          <w:tcPr>
            <w:tcW w:w="1993" w:type="dxa"/>
          </w:tcPr>
          <w:p w14:paraId="70EDBAFC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3.21</w:t>
            </w:r>
          </w:p>
        </w:tc>
        <w:tc>
          <w:tcPr>
            <w:tcW w:w="1994" w:type="dxa"/>
          </w:tcPr>
          <w:p w14:paraId="6B2B4710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4.12</w:t>
            </w:r>
          </w:p>
        </w:tc>
        <w:tc>
          <w:tcPr>
            <w:tcW w:w="1994" w:type="dxa"/>
          </w:tcPr>
          <w:p w14:paraId="765211D7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5.20</w:t>
            </w:r>
          </w:p>
        </w:tc>
        <w:tc>
          <w:tcPr>
            <w:tcW w:w="1994" w:type="dxa"/>
          </w:tcPr>
          <w:p w14:paraId="45836E00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6.30</w:t>
            </w:r>
          </w:p>
        </w:tc>
      </w:tr>
    </w:tbl>
    <w:p w14:paraId="2CC31106" w14:textId="5270DC29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4EBAE796" w14:textId="04A64618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79DBAF8D" w14:textId="5C24360E" w:rsidR="007C12D4" w:rsidRDefault="007C12D4" w:rsidP="00E34192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E34192">
        <w:rPr>
          <w:rFonts w:ascii="Arial" w:hAnsi="Arial" w:cs="Arial"/>
          <w:sz w:val="22"/>
          <w:szCs w:val="22"/>
        </w:rPr>
        <w:t>Determine the mean cost to two decimal places.</w:t>
      </w:r>
      <w:r w:rsidR="00E34192">
        <w:rPr>
          <w:rFonts w:ascii="Arial" w:hAnsi="Arial" w:cs="Arial"/>
          <w:sz w:val="22"/>
          <w:szCs w:val="22"/>
        </w:rPr>
        <w:t xml:space="preserve"> Show all working.</w:t>
      </w:r>
    </w:p>
    <w:p w14:paraId="4C2E79C9" w14:textId="55F16887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943F0D1" w14:textId="2E7A3960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16EFBE0E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1C04C4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77A8FF3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5AD351" w14:textId="40E3AFA2" w:rsidR="00805E5F" w:rsidRDefault="002B0391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D4AD7">
              <w:rPr>
                <w:rFonts w:cs="Arial"/>
                <w:position w:val="-6"/>
                <w:szCs w:val="22"/>
                <w:lang w:val="en-US"/>
              </w:rPr>
              <w:object w:dxaOrig="6140" w:dyaOrig="279" w14:anchorId="0F068EBD">
                <v:shape id="_x0000_i1029" type="#_x0000_t75" style="width:306.85pt;height:14.15pt" o:ole="">
                  <v:imagedata r:id="rId25" o:title=""/>
                </v:shape>
                <o:OLEObject Type="Embed" ProgID="Equation.DSMT4" ShapeID="_x0000_i1029" DrawAspect="Content" ObjectID="_1723365354" r:id="rId26"/>
              </w:object>
            </w:r>
            <w:r w:rsidR="00717615">
              <w:rPr>
                <w:rFonts w:cs="Arial"/>
                <w:szCs w:val="22"/>
                <w:lang w:val="en-US"/>
              </w:rPr>
              <w:t xml:space="preserve"> </w:t>
            </w:r>
          </w:p>
          <w:p w14:paraId="581EFA70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096619D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F14161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6A7B76B4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FAA487" w14:textId="27BA442D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0391">
              <w:t>multiplies each x score by prob</w:t>
            </w:r>
          </w:p>
          <w:p w14:paraId="26868AD6" w14:textId="58D0D854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B0391">
              <w:t>shows total series</w:t>
            </w:r>
          </w:p>
          <w:p w14:paraId="12890BA3" w14:textId="37635DB1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B0391">
              <w:t xml:space="preserve">states mean to 2 </w:t>
            </w:r>
            <w:proofErr w:type="spellStart"/>
            <w:r w:rsidR="002B0391">
              <w:t>dp</w:t>
            </w:r>
            <w:proofErr w:type="spellEnd"/>
          </w:p>
          <w:p w14:paraId="2E90222A" w14:textId="497429A6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D3024C8" w14:textId="5AFFD57C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3ADE52B" w14:textId="77777777" w:rsidR="00E34192" w:rsidRP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3EF7B816" w14:textId="0175B19F" w:rsidR="00E34192" w:rsidRDefault="00E34192" w:rsidP="00E34192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standard deviation to two decimal places. Show all working.</w:t>
      </w:r>
    </w:p>
    <w:p w14:paraId="0B41D60E" w14:textId="530848F9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75AB33D3" w14:textId="43F02E66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9922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2"/>
      </w:tblGrid>
      <w:tr w:rsidR="00805E5F" w:rsidRPr="00BD6CB4" w14:paraId="329F281A" w14:textId="77777777" w:rsidTr="0019184B">
        <w:trPr>
          <w:trHeight w:val="47"/>
        </w:trPr>
        <w:tc>
          <w:tcPr>
            <w:tcW w:w="992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77525B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0D081564" w14:textId="77777777" w:rsidTr="0019184B">
        <w:tc>
          <w:tcPr>
            <w:tcW w:w="992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D24C6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C90467" w14:textId="51600616" w:rsidR="00805E5F" w:rsidRDefault="0019184B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9184B">
              <w:rPr>
                <w:rFonts w:cs="Arial"/>
                <w:position w:val="-28"/>
                <w:szCs w:val="22"/>
                <w:lang w:val="en-US"/>
              </w:rPr>
              <w:object w:dxaOrig="9499" w:dyaOrig="680" w14:anchorId="7F35D887">
                <v:shape id="_x0000_i1030" type="#_x0000_t75" style="width:474.85pt;height:33.85pt" o:ole="">
                  <v:imagedata r:id="rId27" o:title=""/>
                </v:shape>
                <o:OLEObject Type="Embed" ProgID="Equation.DSMT4" ShapeID="_x0000_i1030" DrawAspect="Content" ObjectID="_1723365355" r:id="rId28"/>
              </w:object>
            </w:r>
          </w:p>
          <w:p w14:paraId="2EBA8AC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69F5D0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EB758E0" w14:textId="77777777" w:rsidTr="0019184B">
        <w:tc>
          <w:tcPr>
            <w:tcW w:w="992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29553A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3C51957A" w14:textId="77777777" w:rsidTr="0019184B">
        <w:tc>
          <w:tcPr>
            <w:tcW w:w="992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D97C2B" w14:textId="20528E4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184B">
              <w:t>subtracts mean from each x value and squares</w:t>
            </w:r>
          </w:p>
          <w:p w14:paraId="547D3B96" w14:textId="7E7F7266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184B">
              <w:t>shows total series</w:t>
            </w:r>
          </w:p>
          <w:p w14:paraId="6363CBA5" w14:textId="1AB8A001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9184B">
              <w:t xml:space="preserve">states </w:t>
            </w:r>
            <w:proofErr w:type="spellStart"/>
            <w:r w:rsidR="0019184B">
              <w:t>stdev</w:t>
            </w:r>
            <w:proofErr w:type="spellEnd"/>
            <w:r w:rsidR="0019184B">
              <w:t xml:space="preserve"> to 2dp</w:t>
            </w:r>
          </w:p>
          <w:p w14:paraId="37DF0B39" w14:textId="51FD32C9" w:rsidR="0019184B" w:rsidRDefault="0019184B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Note max of -1 for total question for rounding errors)</w:t>
            </w:r>
          </w:p>
          <w:p w14:paraId="06887733" w14:textId="5E98D58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030C58F" w14:textId="1A17FC3B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53431E3" w14:textId="5E6A8BC2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38807774" w14:textId="33737F26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70E19EC2" w14:textId="1A945D08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48C1CCC1" w14:textId="4DD8E194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1452BFF6" w14:textId="77777777" w:rsidR="00E34192" w:rsidRP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5C9A4713" w14:textId="25A588D5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5A7F208E" w14:textId="5A10C4DF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505D7E52" w14:textId="2DC3EB6E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025B7AA1" w14:textId="77777777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</w:p>
    <w:p w14:paraId="37BA3952" w14:textId="5EAA77B6" w:rsidR="00263B84" w:rsidRDefault="00FD36A8" w:rsidP="00263B8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310E1D">
        <w:rPr>
          <w:rFonts w:ascii="Arial" w:hAnsi="Arial" w:cs="Arial"/>
          <w:sz w:val="22"/>
          <w:szCs w:val="22"/>
        </w:rPr>
        <w:t>3, 2 ,3, 3 &amp; 2 =</w:t>
      </w:r>
      <w:r w:rsidR="0069198C">
        <w:rPr>
          <w:rFonts w:ascii="Arial" w:hAnsi="Arial" w:cs="Arial"/>
          <w:sz w:val="22"/>
          <w:szCs w:val="22"/>
        </w:rPr>
        <w:t>13</w:t>
      </w:r>
      <w:r>
        <w:rPr>
          <w:rFonts w:ascii="Arial" w:hAnsi="Arial" w:cs="Arial"/>
          <w:sz w:val="22"/>
          <w:szCs w:val="22"/>
        </w:rPr>
        <w:t xml:space="preserve"> marks)</w:t>
      </w:r>
      <w:r w:rsidR="0073784B">
        <w:rPr>
          <w:rFonts w:ascii="Arial" w:hAnsi="Arial" w:cs="Arial"/>
          <w:sz w:val="22"/>
          <w:szCs w:val="22"/>
        </w:rPr>
        <w:t xml:space="preserve"> </w:t>
      </w:r>
      <w:r w:rsidR="00075358">
        <w:rPr>
          <w:rFonts w:ascii="Arial" w:hAnsi="Arial" w:cs="Arial"/>
          <w:sz w:val="22"/>
          <w:szCs w:val="22"/>
        </w:rPr>
        <w:t xml:space="preserve">4.3.4, </w:t>
      </w:r>
      <w:r w:rsidR="0073784B">
        <w:rPr>
          <w:rFonts w:ascii="Arial" w:hAnsi="Arial" w:cs="Arial"/>
          <w:sz w:val="22"/>
          <w:szCs w:val="22"/>
        </w:rPr>
        <w:t>4.3.5, 4.3.6</w:t>
      </w:r>
      <w:r w:rsidR="00075358">
        <w:rPr>
          <w:rFonts w:ascii="Arial" w:hAnsi="Arial" w:cs="Arial"/>
          <w:sz w:val="22"/>
          <w:szCs w:val="22"/>
        </w:rPr>
        <w:t xml:space="preserve">, 4.3.9, </w:t>
      </w:r>
      <w:r w:rsidR="009576FC">
        <w:rPr>
          <w:rFonts w:ascii="Arial" w:hAnsi="Arial" w:cs="Arial"/>
          <w:sz w:val="22"/>
          <w:szCs w:val="22"/>
        </w:rPr>
        <w:t>4.3.10</w:t>
      </w:r>
    </w:p>
    <w:p w14:paraId="6E64C51A" w14:textId="39A7581D" w:rsidR="00FA67C4" w:rsidRDefault="00FA67C4" w:rsidP="00263B8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ustralia it has been found that 16% of people are left-handed. </w:t>
      </w:r>
      <w:r w:rsidR="00DE6338">
        <w:rPr>
          <w:rFonts w:ascii="Arial" w:hAnsi="Arial" w:cs="Arial"/>
          <w:sz w:val="22"/>
          <w:szCs w:val="22"/>
        </w:rPr>
        <w:t xml:space="preserve">Samples of people are surveyed to ascertain the proportion that are left-handed. Let </w:t>
      </w:r>
      <w:r w:rsidR="00CA51BD" w:rsidRPr="00DE6338">
        <w:rPr>
          <w:rFonts w:ascii="Arial" w:hAnsi="Arial" w:cs="Arial"/>
          <w:position w:val="-10"/>
          <w:sz w:val="22"/>
          <w:szCs w:val="22"/>
        </w:rPr>
        <w:object w:dxaOrig="240" w:dyaOrig="320" w14:anchorId="1E96F385">
          <v:shape id="_x0000_i1031" type="#_x0000_t75" style="width:12pt;height:15.85pt" o:ole="">
            <v:imagedata r:id="rId29" o:title=""/>
          </v:shape>
          <o:OLEObject Type="Embed" ProgID="Equation.DSMT4" ShapeID="_x0000_i1031" DrawAspect="Content" ObjectID="_1723365356" r:id="rId30"/>
        </w:object>
      </w:r>
      <w:r w:rsidR="00DE6338">
        <w:rPr>
          <w:rFonts w:ascii="Arial" w:hAnsi="Arial" w:cs="Arial"/>
          <w:sz w:val="22"/>
          <w:szCs w:val="22"/>
        </w:rPr>
        <w:t xml:space="preserve"> </w:t>
      </w:r>
      <w:r w:rsidR="00944D79">
        <w:rPr>
          <w:rFonts w:ascii="Arial" w:hAnsi="Arial" w:cs="Arial"/>
          <w:sz w:val="22"/>
          <w:szCs w:val="22"/>
        </w:rPr>
        <w:t xml:space="preserve">denote the proportion of people in the sample who are </w:t>
      </w:r>
      <w:proofErr w:type="gramStart"/>
      <w:r w:rsidR="00944D79">
        <w:rPr>
          <w:rFonts w:ascii="Arial" w:hAnsi="Arial" w:cs="Arial"/>
          <w:sz w:val="22"/>
          <w:szCs w:val="22"/>
        </w:rPr>
        <w:t>left handed</w:t>
      </w:r>
      <w:proofErr w:type="gramEnd"/>
      <w:r w:rsidR="00944D79">
        <w:rPr>
          <w:rFonts w:ascii="Arial" w:hAnsi="Arial" w:cs="Arial"/>
          <w:sz w:val="22"/>
          <w:szCs w:val="22"/>
        </w:rPr>
        <w:t>.</w:t>
      </w:r>
    </w:p>
    <w:p w14:paraId="63EC1C70" w14:textId="77777777" w:rsidR="00E335DF" w:rsidRDefault="00E335DF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1EB3B922" w14:textId="235FDC43" w:rsidR="00E6480B" w:rsidRDefault="00E335DF" w:rsidP="00E335DF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approximate distribution of </w:t>
      </w:r>
      <w:r w:rsidRPr="00DE6338">
        <w:rPr>
          <w:rFonts w:ascii="Arial" w:hAnsi="Arial" w:cs="Arial"/>
          <w:position w:val="-10"/>
          <w:sz w:val="22"/>
          <w:szCs w:val="22"/>
        </w:rPr>
        <w:object w:dxaOrig="240" w:dyaOrig="320" w14:anchorId="68AC5AA9">
          <v:shape id="_x0000_i1032" type="#_x0000_t75" style="width:12pt;height:15.85pt" o:ole="">
            <v:imagedata r:id="rId29" o:title=""/>
          </v:shape>
          <o:OLEObject Type="Embed" ProgID="Equation.DSMT4" ShapeID="_x0000_i1032" DrawAspect="Content" ObjectID="_1723365357" r:id="rId31"/>
        </w:object>
      </w:r>
      <w:r w:rsidR="00CF595C">
        <w:rPr>
          <w:rFonts w:ascii="Arial" w:hAnsi="Arial" w:cs="Arial"/>
          <w:sz w:val="22"/>
          <w:szCs w:val="22"/>
        </w:rPr>
        <w:t xml:space="preserve"> for sample sizes of 100.</w:t>
      </w:r>
    </w:p>
    <w:p w14:paraId="73BC62AB" w14:textId="740BCE99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13CC178D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E66C0E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794DE79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B0341F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CC5011" w14:textId="27DF9A92" w:rsidR="00805E5F" w:rsidRDefault="00D91359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91359">
              <w:rPr>
                <w:rFonts w:cs="Arial"/>
                <w:position w:val="-56"/>
                <w:szCs w:val="22"/>
                <w:lang w:val="en-US"/>
              </w:rPr>
              <w:object w:dxaOrig="3260" w:dyaOrig="1240" w14:anchorId="1DE3B95F">
                <v:shape id="_x0000_i1033" type="#_x0000_t75" style="width:162.85pt;height:62.15pt" o:ole="">
                  <v:imagedata r:id="rId32" o:title=""/>
                </v:shape>
                <o:OLEObject Type="Embed" ProgID="Equation.DSMT4" ShapeID="_x0000_i1033" DrawAspect="Content" ObjectID="_1723365358" r:id="rId33"/>
              </w:object>
            </w:r>
            <w:r w:rsidR="005B0EF6">
              <w:rPr>
                <w:rFonts w:cs="Arial"/>
                <w:szCs w:val="22"/>
                <w:lang w:val="en-US"/>
              </w:rPr>
              <w:t xml:space="preserve"> </w:t>
            </w:r>
          </w:p>
          <w:p w14:paraId="02288EF8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017E0F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7002E222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BB1434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00825EC5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AA2AFD" w14:textId="1D0730D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141F6">
              <w:t>states normal</w:t>
            </w:r>
          </w:p>
          <w:p w14:paraId="503FF078" w14:textId="50AD1D3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141F6">
              <w:t>states mean</w:t>
            </w:r>
          </w:p>
          <w:p w14:paraId="3FF90D27" w14:textId="7E1B4D6E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141F6">
              <w:t xml:space="preserve">states </w:t>
            </w:r>
            <w:proofErr w:type="spellStart"/>
            <w:r w:rsidR="00C141F6">
              <w:t>stdev</w:t>
            </w:r>
            <w:proofErr w:type="spellEnd"/>
          </w:p>
          <w:p w14:paraId="507A57AD" w14:textId="124B7B86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2C5CF1D" w14:textId="77777777" w:rsidR="00E335DF" w:rsidRP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7624C15" w14:textId="5292C9D6" w:rsidR="00E6480B" w:rsidRDefault="00E6480B" w:rsidP="00E6480B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approximate probability that in a sample of 300 people that the proportion of </w:t>
      </w:r>
      <w:proofErr w:type="gramStart"/>
      <w:r>
        <w:rPr>
          <w:rFonts w:ascii="Arial" w:hAnsi="Arial" w:cs="Arial"/>
          <w:sz w:val="22"/>
          <w:szCs w:val="22"/>
        </w:rPr>
        <w:t>left handed</w:t>
      </w:r>
      <w:proofErr w:type="gramEnd"/>
      <w:r>
        <w:rPr>
          <w:rFonts w:ascii="Arial" w:hAnsi="Arial" w:cs="Arial"/>
          <w:sz w:val="22"/>
          <w:szCs w:val="22"/>
        </w:rPr>
        <w:t xml:space="preserve"> people is greater</w:t>
      </w:r>
      <w:r w:rsidR="0048387E">
        <w:rPr>
          <w:rFonts w:ascii="Arial" w:hAnsi="Arial" w:cs="Arial"/>
          <w:sz w:val="22"/>
          <w:szCs w:val="22"/>
        </w:rPr>
        <w:t xml:space="preserve"> than 0.21.</w:t>
      </w:r>
    </w:p>
    <w:p w14:paraId="3AB1BD46" w14:textId="4FB6F2C8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40013044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BECE67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32255F9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A57B7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7D769E" w14:textId="1E5BD0EA" w:rsidR="00805E5F" w:rsidRDefault="008734A0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36A5682" wp14:editId="0A115D97">
                  <wp:extent cx="5340350" cy="1507671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4"/>
                          <a:srcRect b="53573"/>
                          <a:stretch/>
                        </pic:blipFill>
                        <pic:spPr bwMode="auto">
                          <a:xfrm>
                            <a:off x="0" y="0"/>
                            <a:ext cx="5340350" cy="15076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549FABF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2ABFD18C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D19EA4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1BF2BA8E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D6A4C7" w14:textId="2FDCEA15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06832">
              <w:t xml:space="preserve">uses correct </w:t>
            </w:r>
            <w:proofErr w:type="spellStart"/>
            <w:r w:rsidR="00206832">
              <w:t>paremeters</w:t>
            </w:r>
            <w:proofErr w:type="spellEnd"/>
          </w:p>
          <w:p w14:paraId="3A2AEDD4" w14:textId="2C3492B4" w:rsidR="00805E5F" w:rsidRPr="00206832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206832">
              <w:t>states prob</w:t>
            </w:r>
          </w:p>
        </w:tc>
      </w:tr>
    </w:tbl>
    <w:p w14:paraId="388CC005" w14:textId="0AAF3FBC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002CC074" w14:textId="678EB45A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8A9BE0E" w14:textId="4126A1CE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021A41E4" w14:textId="445E8A70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79F1D6E2" w14:textId="4DCD9808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34E5587" w14:textId="41E62730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  <w:r>
        <w:rPr>
          <w:rFonts w:ascii="Arial" w:hAnsi="Arial" w:cs="Arial"/>
          <w:sz w:val="22"/>
          <w:szCs w:val="22"/>
        </w:rPr>
        <w:t>-</w:t>
      </w:r>
    </w:p>
    <w:p w14:paraId="1A27315A" w14:textId="6C9CF8BF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5CFFBA49" w14:textId="599A68F2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13B8F15F" w14:textId="77777777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59F8D5B9" w14:textId="77777777" w:rsidR="00E335DF" w:rsidRP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5FDB68C" w14:textId="68CB7E96" w:rsidR="0048387E" w:rsidRDefault="00814645" w:rsidP="0081464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 recent survey it was found that </w:t>
      </w:r>
      <w:r w:rsidR="00374F9A">
        <w:rPr>
          <w:rFonts w:ascii="Arial" w:hAnsi="Arial" w:cs="Arial"/>
          <w:sz w:val="22"/>
          <w:szCs w:val="22"/>
        </w:rPr>
        <w:t>18 people out of a sample</w:t>
      </w:r>
      <w:r w:rsidR="00182600">
        <w:rPr>
          <w:rFonts w:ascii="Arial" w:hAnsi="Arial" w:cs="Arial"/>
          <w:sz w:val="22"/>
          <w:szCs w:val="22"/>
        </w:rPr>
        <w:t xml:space="preserve"> of 200 were </w:t>
      </w:r>
      <w:proofErr w:type="gramStart"/>
      <w:r w:rsidR="00182600">
        <w:rPr>
          <w:rFonts w:ascii="Arial" w:hAnsi="Arial" w:cs="Arial"/>
          <w:sz w:val="22"/>
          <w:szCs w:val="22"/>
        </w:rPr>
        <w:t>left handed</w:t>
      </w:r>
      <w:proofErr w:type="gramEnd"/>
      <w:r w:rsidR="00182600">
        <w:rPr>
          <w:rFonts w:ascii="Arial" w:hAnsi="Arial" w:cs="Arial"/>
          <w:sz w:val="22"/>
          <w:szCs w:val="22"/>
        </w:rPr>
        <w:t>.</w:t>
      </w:r>
    </w:p>
    <w:p w14:paraId="61C43E5F" w14:textId="1C7F7900" w:rsidR="00182600" w:rsidRDefault="00E91B1E" w:rsidP="00182600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a 99% confidence interval, w</w:t>
      </w:r>
      <w:r w:rsidR="00182600">
        <w:rPr>
          <w:rFonts w:ascii="Arial" w:hAnsi="Arial" w:cs="Arial"/>
          <w:sz w:val="22"/>
          <w:szCs w:val="22"/>
        </w:rPr>
        <w:t>hat is the margin of error</w:t>
      </w:r>
      <w:r>
        <w:rPr>
          <w:rFonts w:ascii="Arial" w:hAnsi="Arial" w:cs="Arial"/>
          <w:sz w:val="22"/>
          <w:szCs w:val="22"/>
        </w:rPr>
        <w:t xml:space="preserve"> based on this recent sample</w:t>
      </w:r>
      <w:r w:rsidR="00274C17">
        <w:rPr>
          <w:rFonts w:ascii="Arial" w:hAnsi="Arial" w:cs="Arial"/>
          <w:sz w:val="22"/>
          <w:szCs w:val="22"/>
        </w:rPr>
        <w:t xml:space="preserve"> of 2</w:t>
      </w:r>
      <w:r w:rsidR="001C34EF">
        <w:rPr>
          <w:rFonts w:ascii="Arial" w:hAnsi="Arial" w:cs="Arial"/>
          <w:sz w:val="22"/>
          <w:szCs w:val="22"/>
        </w:rPr>
        <w:t>00</w:t>
      </w:r>
      <w:r>
        <w:rPr>
          <w:rFonts w:ascii="Arial" w:hAnsi="Arial" w:cs="Arial"/>
          <w:sz w:val="22"/>
          <w:szCs w:val="22"/>
        </w:rPr>
        <w:t>?</w:t>
      </w:r>
    </w:p>
    <w:p w14:paraId="465D59DF" w14:textId="39A89C52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1481D1A7" w14:textId="5354C1AB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3C8A19A9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FB2369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0F954365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0729CF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2DBB3A1" w14:textId="2898ACB7" w:rsidR="00805E5F" w:rsidRDefault="00BC1D69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426B596" wp14:editId="2B7DA417">
                  <wp:extent cx="4610100" cy="3249386"/>
                  <wp:effectExtent l="0" t="0" r="0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/>
                          <a:srcRect b="57143"/>
                          <a:stretch/>
                        </pic:blipFill>
                        <pic:spPr bwMode="auto">
                          <a:xfrm>
                            <a:off x="0" y="0"/>
                            <a:ext cx="4610100" cy="32493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18701A2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5644AC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01D1C9E8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472E8D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7C3283C9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3B69B9" w14:textId="4520E2A3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1D69">
              <w:t>determines z quantile</w:t>
            </w:r>
          </w:p>
          <w:p w14:paraId="4A53D100" w14:textId="2DEC2C80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C1D69">
              <w:t>shows working for margin of error</w:t>
            </w:r>
          </w:p>
          <w:p w14:paraId="026F2030" w14:textId="00CABA12" w:rsidR="00805E5F" w:rsidRPr="00BC1D69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C1D69">
              <w:t>determines margin of error</w:t>
            </w:r>
            <w:r w:rsidR="00A93A43">
              <w:t xml:space="preserve"> </w:t>
            </w:r>
          </w:p>
        </w:tc>
      </w:tr>
    </w:tbl>
    <w:p w14:paraId="7A0E6A30" w14:textId="160CB91D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012642D0" w14:textId="33DDDEA9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61B3BC9B" w14:textId="6151C073" w:rsidR="00274C17" w:rsidRDefault="00274C17" w:rsidP="00274C17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a 95% confidence interval based on the recent sample of 200 people.</w:t>
      </w:r>
    </w:p>
    <w:p w14:paraId="1850F89C" w14:textId="233E8C8D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74E51D7A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096E9C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4BBDB00C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A8C41D" w14:textId="2B7007DF" w:rsidR="00805E5F" w:rsidRDefault="00120C56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713C1A2" wp14:editId="7788BB5E">
                  <wp:extent cx="4609418" cy="1796143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6"/>
                          <a:srcRect b="76306"/>
                          <a:stretch/>
                        </pic:blipFill>
                        <pic:spPr bwMode="auto">
                          <a:xfrm>
                            <a:off x="0" y="0"/>
                            <a:ext cx="4610100" cy="17964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756031" w:rsidRPr="00756031">
              <w:rPr>
                <w:rFonts w:cs="Arial"/>
                <w:position w:val="-60"/>
                <w:szCs w:val="22"/>
                <w:lang w:val="en-US"/>
              </w:rPr>
              <w:object w:dxaOrig="2700" w:dyaOrig="1320" w14:anchorId="1CC11864">
                <v:shape id="_x0000_i1034" type="#_x0000_t75" style="width:135pt;height:66pt" o:ole="">
                  <v:imagedata r:id="rId37" o:title=""/>
                </v:shape>
                <o:OLEObject Type="Embed" ProgID="Equation.DSMT4" ShapeID="_x0000_i1034" DrawAspect="Content" ObjectID="_1723365359" r:id="rId3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29784A81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CEF2A9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C3FEEEC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6DA802AE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178DCE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1DE16222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7BCE29" w14:textId="4747BE6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756031">
              <w:t>determines z quantile</w:t>
            </w:r>
          </w:p>
          <w:p w14:paraId="65A0EBF6" w14:textId="51BAA32B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6031">
              <w:t>shows working for confidence interval</w:t>
            </w:r>
          </w:p>
          <w:p w14:paraId="698919E0" w14:textId="4AC66E8D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56031">
              <w:t>states interval</w:t>
            </w:r>
          </w:p>
          <w:p w14:paraId="398BFD80" w14:textId="1D0A6E8B" w:rsidR="00C55DFF" w:rsidRDefault="00C55DF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2 marks for answer only</w:t>
            </w:r>
          </w:p>
          <w:p w14:paraId="4BB29A97" w14:textId="61405ADC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1A2BC3D" w14:textId="4B1C40C8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15EE2395" w14:textId="6BD7C652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4FE024A9" w14:textId="64EB3E62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2FC53162" w14:textId="3B045923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30DC7A11" w14:textId="1543BCAA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62A97B1B" w14:textId="1AE4A13D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500A6040" w14:textId="7943CBC5" w:rsidR="001C34EF" w:rsidRPr="001C34EF" w:rsidRDefault="001C34EF" w:rsidP="001C34EF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oes the recent sample</w:t>
      </w:r>
      <w:r w:rsidR="002F3885">
        <w:rPr>
          <w:rFonts w:ascii="Arial" w:hAnsi="Arial" w:cs="Arial"/>
          <w:sz w:val="22"/>
          <w:szCs w:val="22"/>
        </w:rPr>
        <w:t xml:space="preserve"> support the assumed proportion of 16% for </w:t>
      </w:r>
      <w:proofErr w:type="gramStart"/>
      <w:r w:rsidR="002F3885">
        <w:rPr>
          <w:rFonts w:ascii="Arial" w:hAnsi="Arial" w:cs="Arial"/>
          <w:sz w:val="22"/>
          <w:szCs w:val="22"/>
        </w:rPr>
        <w:t>left handed</w:t>
      </w:r>
      <w:proofErr w:type="gramEnd"/>
      <w:r w:rsidR="002F3885">
        <w:rPr>
          <w:rFonts w:ascii="Arial" w:hAnsi="Arial" w:cs="Arial"/>
          <w:sz w:val="22"/>
          <w:szCs w:val="22"/>
        </w:rPr>
        <w:t xml:space="preserve"> people? </w:t>
      </w:r>
      <w:r w:rsidR="00310E1D">
        <w:rPr>
          <w:rFonts w:ascii="Arial" w:hAnsi="Arial" w:cs="Arial"/>
          <w:sz w:val="22"/>
          <w:szCs w:val="22"/>
        </w:rPr>
        <w:t>Explain.</w:t>
      </w:r>
    </w:p>
    <w:p w14:paraId="0E8796F1" w14:textId="4CBF6239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5280E21" w14:textId="4CB2F7A2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08D2CE0F" w14:textId="1A37BE83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7946FBE" w14:textId="448FC927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5B24C40B" w14:textId="2C81C2E6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05E5F" w:rsidRPr="00BD6CB4" w14:paraId="16C8B47F" w14:textId="77777777" w:rsidTr="00EB3F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FD8AF6" w14:textId="77777777" w:rsidR="00805E5F" w:rsidRPr="00323B31" w:rsidRDefault="00805E5F" w:rsidP="00EB3FF5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805E5F" w:rsidRPr="00BD6CB4" w14:paraId="7819E6E9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C1174C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A78A11" w14:textId="10A86BD9" w:rsidR="00805E5F" w:rsidRDefault="00C55DF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he recent sample does not support the assumed model as 0.16 does not fit in the interva</w:t>
            </w:r>
            <w:r w:rsidR="00C76C9A">
              <w:rPr>
                <w:rFonts w:cs="Arial"/>
                <w:szCs w:val="22"/>
                <w:lang w:val="en-US"/>
              </w:rPr>
              <w:t>l. (SCSA preferred answer)</w:t>
            </w:r>
          </w:p>
          <w:p w14:paraId="62E76443" w14:textId="21EDA707" w:rsidR="00C76C9A" w:rsidRDefault="00C76C9A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OR</w:t>
            </w:r>
          </w:p>
          <w:p w14:paraId="352D7150" w14:textId="5D8746A6" w:rsidR="00C76C9A" w:rsidRDefault="00C76C9A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One sample cannot be used to make an inference as not all confidence intervals contain the true population p</w:t>
            </w:r>
          </w:p>
          <w:p w14:paraId="64685E47" w14:textId="77777777" w:rsidR="00805E5F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F5BB2A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05E5F" w:rsidRPr="00BD6CB4" w14:paraId="1EF05D83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BC82BE" w14:textId="7777777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805E5F" w:rsidRPr="00BD6CB4" w14:paraId="48417CBB" w14:textId="77777777" w:rsidTr="00EB3F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401DB2" w14:textId="6133E339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76C9A">
              <w:t>states that support cannot be made with any reason</w:t>
            </w:r>
          </w:p>
          <w:p w14:paraId="64BFE47E" w14:textId="7629F2D7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76C9A">
              <w:t>one of the reasons s</w:t>
            </w:r>
            <w:r w:rsidR="00A942D4">
              <w:t>t</w:t>
            </w:r>
            <w:r w:rsidR="00C76C9A">
              <w:t>ated above</w:t>
            </w:r>
          </w:p>
          <w:p w14:paraId="107088EC" w14:textId="1B08AF38" w:rsidR="00805E5F" w:rsidRPr="00BD6CB4" w:rsidRDefault="00805E5F" w:rsidP="00EB3F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91EB06C" w14:textId="7962E1EB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181E789" w14:textId="4F9C53A7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3B420230" w14:textId="175D3409" w:rsidR="00695455" w:rsidRDefault="0069545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DA1FE4E" w14:textId="5B6AA677" w:rsidR="009576FC" w:rsidRDefault="00695455" w:rsidP="00695455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27758C0B" w14:textId="77777777" w:rsidR="00263B84" w:rsidRP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sectPr w:rsidR="00263B84" w:rsidRPr="00263B84" w:rsidSect="00C50199">
      <w:headerReference w:type="default" r:id="rId39"/>
      <w:footerReference w:type="default" r:id="rId4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390AA3" w14:textId="77777777" w:rsidR="00081655" w:rsidRDefault="00081655" w:rsidP="001037DD">
      <w:r>
        <w:separator/>
      </w:r>
    </w:p>
  </w:endnote>
  <w:endnote w:type="continuationSeparator" w:id="0">
    <w:p w14:paraId="253B4A37" w14:textId="77777777" w:rsidR="00081655" w:rsidRDefault="00081655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872C70" w14:textId="77777777" w:rsidR="00081655" w:rsidRDefault="00081655" w:rsidP="001037DD">
      <w:r>
        <w:separator/>
      </w:r>
    </w:p>
  </w:footnote>
  <w:footnote w:type="continuationSeparator" w:id="0">
    <w:p w14:paraId="1F5A8989" w14:textId="77777777" w:rsidR="00081655" w:rsidRDefault="00081655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7C3A"/>
    <w:multiLevelType w:val="hybridMultilevel"/>
    <w:tmpl w:val="CEDED6F4"/>
    <w:lvl w:ilvl="0" w:tplc="C9124A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661497"/>
    <w:multiLevelType w:val="hybridMultilevel"/>
    <w:tmpl w:val="F5820D12"/>
    <w:lvl w:ilvl="0" w:tplc="2D12863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C1EE3"/>
    <w:multiLevelType w:val="hybridMultilevel"/>
    <w:tmpl w:val="3ACADFA6"/>
    <w:lvl w:ilvl="0" w:tplc="C13E07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AA3117"/>
    <w:multiLevelType w:val="hybridMultilevel"/>
    <w:tmpl w:val="5A480E76"/>
    <w:lvl w:ilvl="0" w:tplc="18D039F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7146E7"/>
    <w:multiLevelType w:val="hybridMultilevel"/>
    <w:tmpl w:val="E58CB47C"/>
    <w:lvl w:ilvl="0" w:tplc="EA8A629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100251"/>
    <w:multiLevelType w:val="hybridMultilevel"/>
    <w:tmpl w:val="684CA60C"/>
    <w:lvl w:ilvl="0" w:tplc="041021C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AA0DFF"/>
    <w:multiLevelType w:val="hybridMultilevel"/>
    <w:tmpl w:val="E42E5D62"/>
    <w:lvl w:ilvl="0" w:tplc="798A3C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9E7DFB"/>
    <w:multiLevelType w:val="hybridMultilevel"/>
    <w:tmpl w:val="43C2E204"/>
    <w:lvl w:ilvl="0" w:tplc="F41C92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0F0E74"/>
    <w:multiLevelType w:val="hybridMultilevel"/>
    <w:tmpl w:val="944E093C"/>
    <w:lvl w:ilvl="0" w:tplc="939412E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2683739">
    <w:abstractNumId w:val="6"/>
  </w:num>
  <w:num w:numId="2" w16cid:durableId="1674718120">
    <w:abstractNumId w:val="7"/>
  </w:num>
  <w:num w:numId="3" w16cid:durableId="1210261866">
    <w:abstractNumId w:val="3"/>
  </w:num>
  <w:num w:numId="4" w16cid:durableId="602566859">
    <w:abstractNumId w:val="0"/>
  </w:num>
  <w:num w:numId="5" w16cid:durableId="1561675445">
    <w:abstractNumId w:val="2"/>
  </w:num>
  <w:num w:numId="6" w16cid:durableId="95487062">
    <w:abstractNumId w:val="4"/>
  </w:num>
  <w:num w:numId="7" w16cid:durableId="1388795616">
    <w:abstractNumId w:val="1"/>
  </w:num>
  <w:num w:numId="8" w16cid:durableId="188878958">
    <w:abstractNumId w:val="5"/>
  </w:num>
  <w:num w:numId="9" w16cid:durableId="689527692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93D"/>
    <w:rsid w:val="00003E61"/>
    <w:rsid w:val="00012253"/>
    <w:rsid w:val="00012C90"/>
    <w:rsid w:val="00023F34"/>
    <w:rsid w:val="00026D2D"/>
    <w:rsid w:val="00027FCB"/>
    <w:rsid w:val="00031CDE"/>
    <w:rsid w:val="00032B87"/>
    <w:rsid w:val="0003778D"/>
    <w:rsid w:val="00037E3C"/>
    <w:rsid w:val="0004425E"/>
    <w:rsid w:val="00052AE1"/>
    <w:rsid w:val="000601C4"/>
    <w:rsid w:val="00060462"/>
    <w:rsid w:val="00060E9D"/>
    <w:rsid w:val="000613D6"/>
    <w:rsid w:val="0006327F"/>
    <w:rsid w:val="00072092"/>
    <w:rsid w:val="00073578"/>
    <w:rsid w:val="00075358"/>
    <w:rsid w:val="00077CA5"/>
    <w:rsid w:val="00081655"/>
    <w:rsid w:val="00081B6B"/>
    <w:rsid w:val="00083ADD"/>
    <w:rsid w:val="000942CB"/>
    <w:rsid w:val="00094D56"/>
    <w:rsid w:val="000A24ED"/>
    <w:rsid w:val="000A3251"/>
    <w:rsid w:val="000A4B54"/>
    <w:rsid w:val="000A62D4"/>
    <w:rsid w:val="000B54DD"/>
    <w:rsid w:val="000D025B"/>
    <w:rsid w:val="000D10A5"/>
    <w:rsid w:val="000D5089"/>
    <w:rsid w:val="000E2763"/>
    <w:rsid w:val="000E3C09"/>
    <w:rsid w:val="000E40F2"/>
    <w:rsid w:val="000F4F02"/>
    <w:rsid w:val="000F5C75"/>
    <w:rsid w:val="000F7689"/>
    <w:rsid w:val="0010102D"/>
    <w:rsid w:val="001018F0"/>
    <w:rsid w:val="001037DD"/>
    <w:rsid w:val="00107C6F"/>
    <w:rsid w:val="001113FE"/>
    <w:rsid w:val="00120C56"/>
    <w:rsid w:val="001267E0"/>
    <w:rsid w:val="00131E4F"/>
    <w:rsid w:val="00132551"/>
    <w:rsid w:val="00135128"/>
    <w:rsid w:val="00155662"/>
    <w:rsid w:val="00167866"/>
    <w:rsid w:val="00170754"/>
    <w:rsid w:val="00172885"/>
    <w:rsid w:val="00174BEA"/>
    <w:rsid w:val="00182600"/>
    <w:rsid w:val="0019184B"/>
    <w:rsid w:val="00192A3F"/>
    <w:rsid w:val="001A4A3F"/>
    <w:rsid w:val="001A6915"/>
    <w:rsid w:val="001A7A57"/>
    <w:rsid w:val="001B085E"/>
    <w:rsid w:val="001C2556"/>
    <w:rsid w:val="001C34EF"/>
    <w:rsid w:val="001C5D51"/>
    <w:rsid w:val="001D0DE8"/>
    <w:rsid w:val="001D19AE"/>
    <w:rsid w:val="001D2A28"/>
    <w:rsid w:val="001D392C"/>
    <w:rsid w:val="001E5CC1"/>
    <w:rsid w:val="001E7A4C"/>
    <w:rsid w:val="001F22A0"/>
    <w:rsid w:val="00202370"/>
    <w:rsid w:val="00205D5C"/>
    <w:rsid w:val="00206832"/>
    <w:rsid w:val="00206F23"/>
    <w:rsid w:val="00210255"/>
    <w:rsid w:val="0021427B"/>
    <w:rsid w:val="00214C5E"/>
    <w:rsid w:val="002252D6"/>
    <w:rsid w:val="00225664"/>
    <w:rsid w:val="002268FB"/>
    <w:rsid w:val="002416A3"/>
    <w:rsid w:val="002437E3"/>
    <w:rsid w:val="002454C5"/>
    <w:rsid w:val="0025226B"/>
    <w:rsid w:val="00252F91"/>
    <w:rsid w:val="00254F85"/>
    <w:rsid w:val="00255A81"/>
    <w:rsid w:val="00260629"/>
    <w:rsid w:val="00260D31"/>
    <w:rsid w:val="002625D5"/>
    <w:rsid w:val="00263B84"/>
    <w:rsid w:val="002675DB"/>
    <w:rsid w:val="002678D5"/>
    <w:rsid w:val="00270B0F"/>
    <w:rsid w:val="00274C17"/>
    <w:rsid w:val="002823D8"/>
    <w:rsid w:val="002829F1"/>
    <w:rsid w:val="00286054"/>
    <w:rsid w:val="00286AD8"/>
    <w:rsid w:val="002871C0"/>
    <w:rsid w:val="002A0DA3"/>
    <w:rsid w:val="002A6E2D"/>
    <w:rsid w:val="002B0391"/>
    <w:rsid w:val="002B0A25"/>
    <w:rsid w:val="002B5A0E"/>
    <w:rsid w:val="002C0AF5"/>
    <w:rsid w:val="002C2EB5"/>
    <w:rsid w:val="002C3598"/>
    <w:rsid w:val="002C4751"/>
    <w:rsid w:val="002C4F5A"/>
    <w:rsid w:val="002D3851"/>
    <w:rsid w:val="002D4890"/>
    <w:rsid w:val="002E1470"/>
    <w:rsid w:val="002E29FB"/>
    <w:rsid w:val="002F2999"/>
    <w:rsid w:val="002F3885"/>
    <w:rsid w:val="002F6A3F"/>
    <w:rsid w:val="00301D8F"/>
    <w:rsid w:val="00303603"/>
    <w:rsid w:val="00303927"/>
    <w:rsid w:val="0031008A"/>
    <w:rsid w:val="00310E1D"/>
    <w:rsid w:val="00312DB6"/>
    <w:rsid w:val="003171E3"/>
    <w:rsid w:val="00317C65"/>
    <w:rsid w:val="00321E1B"/>
    <w:rsid w:val="00334620"/>
    <w:rsid w:val="00341499"/>
    <w:rsid w:val="00346CF2"/>
    <w:rsid w:val="00357934"/>
    <w:rsid w:val="00366F6F"/>
    <w:rsid w:val="00372D50"/>
    <w:rsid w:val="00373198"/>
    <w:rsid w:val="003739F9"/>
    <w:rsid w:val="00374AFB"/>
    <w:rsid w:val="00374B05"/>
    <w:rsid w:val="00374F9A"/>
    <w:rsid w:val="00382CE4"/>
    <w:rsid w:val="0038354D"/>
    <w:rsid w:val="003837BA"/>
    <w:rsid w:val="00386FE4"/>
    <w:rsid w:val="0039576C"/>
    <w:rsid w:val="0039795F"/>
    <w:rsid w:val="003A1703"/>
    <w:rsid w:val="003C2CF5"/>
    <w:rsid w:val="003D0A0D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B41"/>
    <w:rsid w:val="00416292"/>
    <w:rsid w:val="00424A72"/>
    <w:rsid w:val="004272C1"/>
    <w:rsid w:val="00430284"/>
    <w:rsid w:val="00433B54"/>
    <w:rsid w:val="0045152D"/>
    <w:rsid w:val="0045330F"/>
    <w:rsid w:val="00454F8B"/>
    <w:rsid w:val="00457173"/>
    <w:rsid w:val="004661C8"/>
    <w:rsid w:val="00473F79"/>
    <w:rsid w:val="004812B1"/>
    <w:rsid w:val="0048387E"/>
    <w:rsid w:val="00483A62"/>
    <w:rsid w:val="004865C4"/>
    <w:rsid w:val="0048739F"/>
    <w:rsid w:val="004876E3"/>
    <w:rsid w:val="004A1A08"/>
    <w:rsid w:val="004A2AE7"/>
    <w:rsid w:val="004A33D6"/>
    <w:rsid w:val="004A6D48"/>
    <w:rsid w:val="004A77A6"/>
    <w:rsid w:val="004B11B4"/>
    <w:rsid w:val="004B1D9C"/>
    <w:rsid w:val="004B24DA"/>
    <w:rsid w:val="004B4244"/>
    <w:rsid w:val="004C3864"/>
    <w:rsid w:val="004D2B96"/>
    <w:rsid w:val="004D5E49"/>
    <w:rsid w:val="004E60A7"/>
    <w:rsid w:val="004E6592"/>
    <w:rsid w:val="004F0CAC"/>
    <w:rsid w:val="004F4BC8"/>
    <w:rsid w:val="004F7243"/>
    <w:rsid w:val="00503B63"/>
    <w:rsid w:val="00512FAE"/>
    <w:rsid w:val="00517A5E"/>
    <w:rsid w:val="005215E2"/>
    <w:rsid w:val="0053032C"/>
    <w:rsid w:val="00531815"/>
    <w:rsid w:val="0053208E"/>
    <w:rsid w:val="00535AB8"/>
    <w:rsid w:val="00543834"/>
    <w:rsid w:val="0055284C"/>
    <w:rsid w:val="00565C18"/>
    <w:rsid w:val="005675AF"/>
    <w:rsid w:val="0057000E"/>
    <w:rsid w:val="00576031"/>
    <w:rsid w:val="00583199"/>
    <w:rsid w:val="00587E5F"/>
    <w:rsid w:val="00590773"/>
    <w:rsid w:val="005A366A"/>
    <w:rsid w:val="005B0EF6"/>
    <w:rsid w:val="005B716C"/>
    <w:rsid w:val="005C2002"/>
    <w:rsid w:val="005C282B"/>
    <w:rsid w:val="005C4BEB"/>
    <w:rsid w:val="005D1801"/>
    <w:rsid w:val="005D1C08"/>
    <w:rsid w:val="005D4FA1"/>
    <w:rsid w:val="005F533F"/>
    <w:rsid w:val="005F6AAC"/>
    <w:rsid w:val="00601487"/>
    <w:rsid w:val="0060499E"/>
    <w:rsid w:val="006147BD"/>
    <w:rsid w:val="006346D8"/>
    <w:rsid w:val="0063525B"/>
    <w:rsid w:val="006408F3"/>
    <w:rsid w:val="00643C10"/>
    <w:rsid w:val="0064488F"/>
    <w:rsid w:val="00647D14"/>
    <w:rsid w:val="0065198A"/>
    <w:rsid w:val="00653F97"/>
    <w:rsid w:val="00654382"/>
    <w:rsid w:val="00654761"/>
    <w:rsid w:val="0067257D"/>
    <w:rsid w:val="0067523E"/>
    <w:rsid w:val="00676894"/>
    <w:rsid w:val="00687E2D"/>
    <w:rsid w:val="0069198C"/>
    <w:rsid w:val="00695455"/>
    <w:rsid w:val="00695CEE"/>
    <w:rsid w:val="00696923"/>
    <w:rsid w:val="006975EE"/>
    <w:rsid w:val="006A1D3A"/>
    <w:rsid w:val="006A469D"/>
    <w:rsid w:val="006B29D7"/>
    <w:rsid w:val="006B4CA1"/>
    <w:rsid w:val="006B7797"/>
    <w:rsid w:val="006B7871"/>
    <w:rsid w:val="006C39A9"/>
    <w:rsid w:val="006C3FDB"/>
    <w:rsid w:val="006C5C9C"/>
    <w:rsid w:val="006C7638"/>
    <w:rsid w:val="006C7B59"/>
    <w:rsid w:val="006D40DE"/>
    <w:rsid w:val="006D591D"/>
    <w:rsid w:val="006D7C74"/>
    <w:rsid w:val="006E38B5"/>
    <w:rsid w:val="006E48C1"/>
    <w:rsid w:val="006E7438"/>
    <w:rsid w:val="006E744E"/>
    <w:rsid w:val="006F2C24"/>
    <w:rsid w:val="00707AF4"/>
    <w:rsid w:val="00707C8A"/>
    <w:rsid w:val="007105FA"/>
    <w:rsid w:val="00712149"/>
    <w:rsid w:val="00717615"/>
    <w:rsid w:val="007249FC"/>
    <w:rsid w:val="00726294"/>
    <w:rsid w:val="00726992"/>
    <w:rsid w:val="00732B55"/>
    <w:rsid w:val="0073526F"/>
    <w:rsid w:val="00736B77"/>
    <w:rsid w:val="0073784B"/>
    <w:rsid w:val="00743386"/>
    <w:rsid w:val="007451D6"/>
    <w:rsid w:val="00750406"/>
    <w:rsid w:val="00755059"/>
    <w:rsid w:val="0075543E"/>
    <w:rsid w:val="00756031"/>
    <w:rsid w:val="00756145"/>
    <w:rsid w:val="007574A8"/>
    <w:rsid w:val="00757F5E"/>
    <w:rsid w:val="007607D1"/>
    <w:rsid w:val="00760A62"/>
    <w:rsid w:val="00762210"/>
    <w:rsid w:val="00763055"/>
    <w:rsid w:val="00763E38"/>
    <w:rsid w:val="00766DC5"/>
    <w:rsid w:val="007735E4"/>
    <w:rsid w:val="00786A4D"/>
    <w:rsid w:val="00786B9E"/>
    <w:rsid w:val="0078722C"/>
    <w:rsid w:val="007909A3"/>
    <w:rsid w:val="00796C8D"/>
    <w:rsid w:val="00797D52"/>
    <w:rsid w:val="007B0A71"/>
    <w:rsid w:val="007B1EDE"/>
    <w:rsid w:val="007C12D4"/>
    <w:rsid w:val="007C6D47"/>
    <w:rsid w:val="007D3382"/>
    <w:rsid w:val="007D4761"/>
    <w:rsid w:val="007D4AD7"/>
    <w:rsid w:val="007D5B01"/>
    <w:rsid w:val="007E63D6"/>
    <w:rsid w:val="007F03A3"/>
    <w:rsid w:val="007F2679"/>
    <w:rsid w:val="007F4778"/>
    <w:rsid w:val="0080270D"/>
    <w:rsid w:val="008041CE"/>
    <w:rsid w:val="00804BED"/>
    <w:rsid w:val="00805E5F"/>
    <w:rsid w:val="00807368"/>
    <w:rsid w:val="00811282"/>
    <w:rsid w:val="008127E8"/>
    <w:rsid w:val="00814645"/>
    <w:rsid w:val="00821281"/>
    <w:rsid w:val="008242CC"/>
    <w:rsid w:val="008275B0"/>
    <w:rsid w:val="008312FC"/>
    <w:rsid w:val="00832A73"/>
    <w:rsid w:val="00836202"/>
    <w:rsid w:val="00836DA5"/>
    <w:rsid w:val="00842EA1"/>
    <w:rsid w:val="00846DE9"/>
    <w:rsid w:val="00847D8A"/>
    <w:rsid w:val="00856846"/>
    <w:rsid w:val="00863D37"/>
    <w:rsid w:val="00870197"/>
    <w:rsid w:val="00871B20"/>
    <w:rsid w:val="00873257"/>
    <w:rsid w:val="008734A0"/>
    <w:rsid w:val="00875E1C"/>
    <w:rsid w:val="00876801"/>
    <w:rsid w:val="008A17D3"/>
    <w:rsid w:val="008A29F1"/>
    <w:rsid w:val="008A77B4"/>
    <w:rsid w:val="008B021E"/>
    <w:rsid w:val="008B1907"/>
    <w:rsid w:val="008C0B4A"/>
    <w:rsid w:val="008C571F"/>
    <w:rsid w:val="008D1CEE"/>
    <w:rsid w:val="008D3BA2"/>
    <w:rsid w:val="008D3DBE"/>
    <w:rsid w:val="008E0372"/>
    <w:rsid w:val="008E1AA5"/>
    <w:rsid w:val="008E7D7F"/>
    <w:rsid w:val="008F2831"/>
    <w:rsid w:val="0091422D"/>
    <w:rsid w:val="00921F28"/>
    <w:rsid w:val="0092785A"/>
    <w:rsid w:val="009314BF"/>
    <w:rsid w:val="009342BD"/>
    <w:rsid w:val="00944D79"/>
    <w:rsid w:val="00952693"/>
    <w:rsid w:val="009576FC"/>
    <w:rsid w:val="00973085"/>
    <w:rsid w:val="00973417"/>
    <w:rsid w:val="0097488B"/>
    <w:rsid w:val="0097592A"/>
    <w:rsid w:val="00985C6F"/>
    <w:rsid w:val="00987A60"/>
    <w:rsid w:val="00993D4E"/>
    <w:rsid w:val="0099550B"/>
    <w:rsid w:val="009A5421"/>
    <w:rsid w:val="009B631A"/>
    <w:rsid w:val="009D3CA9"/>
    <w:rsid w:val="009D4738"/>
    <w:rsid w:val="009D6C72"/>
    <w:rsid w:val="009E0DD5"/>
    <w:rsid w:val="009E4F74"/>
    <w:rsid w:val="009E5C48"/>
    <w:rsid w:val="009F1169"/>
    <w:rsid w:val="00A01B56"/>
    <w:rsid w:val="00A077E2"/>
    <w:rsid w:val="00A12695"/>
    <w:rsid w:val="00A132B9"/>
    <w:rsid w:val="00A13CF9"/>
    <w:rsid w:val="00A14844"/>
    <w:rsid w:val="00A16D7C"/>
    <w:rsid w:val="00A209EA"/>
    <w:rsid w:val="00A3316C"/>
    <w:rsid w:val="00A36C87"/>
    <w:rsid w:val="00A40B6D"/>
    <w:rsid w:val="00A42DE3"/>
    <w:rsid w:val="00A46BEC"/>
    <w:rsid w:val="00A545EA"/>
    <w:rsid w:val="00A550AC"/>
    <w:rsid w:val="00A57771"/>
    <w:rsid w:val="00A57F83"/>
    <w:rsid w:val="00A63B48"/>
    <w:rsid w:val="00A64FA4"/>
    <w:rsid w:val="00A65AA4"/>
    <w:rsid w:val="00A80E6B"/>
    <w:rsid w:val="00A81662"/>
    <w:rsid w:val="00A83D37"/>
    <w:rsid w:val="00A86D40"/>
    <w:rsid w:val="00A93A43"/>
    <w:rsid w:val="00A942D4"/>
    <w:rsid w:val="00AA2CBA"/>
    <w:rsid w:val="00AA44CA"/>
    <w:rsid w:val="00AB12C3"/>
    <w:rsid w:val="00AB4929"/>
    <w:rsid w:val="00AB4CE6"/>
    <w:rsid w:val="00AC0EC1"/>
    <w:rsid w:val="00AC594C"/>
    <w:rsid w:val="00AC672F"/>
    <w:rsid w:val="00AD14FD"/>
    <w:rsid w:val="00AD475E"/>
    <w:rsid w:val="00AD6DF3"/>
    <w:rsid w:val="00AE7610"/>
    <w:rsid w:val="00AF0025"/>
    <w:rsid w:val="00AF68CA"/>
    <w:rsid w:val="00AF785B"/>
    <w:rsid w:val="00B00E33"/>
    <w:rsid w:val="00B05A11"/>
    <w:rsid w:val="00B06853"/>
    <w:rsid w:val="00B16624"/>
    <w:rsid w:val="00B20080"/>
    <w:rsid w:val="00B20E96"/>
    <w:rsid w:val="00B23CBA"/>
    <w:rsid w:val="00B251E5"/>
    <w:rsid w:val="00B3622C"/>
    <w:rsid w:val="00B42379"/>
    <w:rsid w:val="00B43082"/>
    <w:rsid w:val="00B45380"/>
    <w:rsid w:val="00B513E1"/>
    <w:rsid w:val="00B52C51"/>
    <w:rsid w:val="00B54CA2"/>
    <w:rsid w:val="00B56026"/>
    <w:rsid w:val="00B56348"/>
    <w:rsid w:val="00B63C8D"/>
    <w:rsid w:val="00B64D7C"/>
    <w:rsid w:val="00B6557E"/>
    <w:rsid w:val="00B70464"/>
    <w:rsid w:val="00B707B3"/>
    <w:rsid w:val="00B70F20"/>
    <w:rsid w:val="00B72B87"/>
    <w:rsid w:val="00B75CB8"/>
    <w:rsid w:val="00B772D7"/>
    <w:rsid w:val="00B92C45"/>
    <w:rsid w:val="00B940B1"/>
    <w:rsid w:val="00B94B3C"/>
    <w:rsid w:val="00B96D4D"/>
    <w:rsid w:val="00B96F56"/>
    <w:rsid w:val="00BA32BD"/>
    <w:rsid w:val="00BA3471"/>
    <w:rsid w:val="00BA72E2"/>
    <w:rsid w:val="00BB0A13"/>
    <w:rsid w:val="00BB1A1E"/>
    <w:rsid w:val="00BB6B47"/>
    <w:rsid w:val="00BC1B13"/>
    <w:rsid w:val="00BC1D69"/>
    <w:rsid w:val="00BD16A8"/>
    <w:rsid w:val="00BD628F"/>
    <w:rsid w:val="00BE13B5"/>
    <w:rsid w:val="00BE709D"/>
    <w:rsid w:val="00BE74CC"/>
    <w:rsid w:val="00C01C0F"/>
    <w:rsid w:val="00C13A8C"/>
    <w:rsid w:val="00C141F6"/>
    <w:rsid w:val="00C22B39"/>
    <w:rsid w:val="00C25DC5"/>
    <w:rsid w:val="00C35305"/>
    <w:rsid w:val="00C410C9"/>
    <w:rsid w:val="00C41629"/>
    <w:rsid w:val="00C461B9"/>
    <w:rsid w:val="00C50199"/>
    <w:rsid w:val="00C54504"/>
    <w:rsid w:val="00C55DFF"/>
    <w:rsid w:val="00C71B79"/>
    <w:rsid w:val="00C76C9A"/>
    <w:rsid w:val="00C80614"/>
    <w:rsid w:val="00C818D3"/>
    <w:rsid w:val="00C82292"/>
    <w:rsid w:val="00C87DD0"/>
    <w:rsid w:val="00C910CC"/>
    <w:rsid w:val="00C91EAE"/>
    <w:rsid w:val="00C95106"/>
    <w:rsid w:val="00CA041F"/>
    <w:rsid w:val="00CA1B9A"/>
    <w:rsid w:val="00CA51BD"/>
    <w:rsid w:val="00CB3576"/>
    <w:rsid w:val="00CB7350"/>
    <w:rsid w:val="00CC305D"/>
    <w:rsid w:val="00CC562A"/>
    <w:rsid w:val="00CC5F32"/>
    <w:rsid w:val="00CC7572"/>
    <w:rsid w:val="00CD02B5"/>
    <w:rsid w:val="00CD2D9F"/>
    <w:rsid w:val="00CD3E0B"/>
    <w:rsid w:val="00CD4934"/>
    <w:rsid w:val="00CE2557"/>
    <w:rsid w:val="00CF2C3C"/>
    <w:rsid w:val="00CF475B"/>
    <w:rsid w:val="00CF595C"/>
    <w:rsid w:val="00D024BB"/>
    <w:rsid w:val="00D0446C"/>
    <w:rsid w:val="00D10FCC"/>
    <w:rsid w:val="00D13D3C"/>
    <w:rsid w:val="00D17300"/>
    <w:rsid w:val="00D179E8"/>
    <w:rsid w:val="00D249E2"/>
    <w:rsid w:val="00D253FC"/>
    <w:rsid w:val="00D27699"/>
    <w:rsid w:val="00D31F66"/>
    <w:rsid w:val="00D44932"/>
    <w:rsid w:val="00D45C4C"/>
    <w:rsid w:val="00D45EA2"/>
    <w:rsid w:val="00D51D76"/>
    <w:rsid w:val="00D563FD"/>
    <w:rsid w:val="00D625C1"/>
    <w:rsid w:val="00D7197A"/>
    <w:rsid w:val="00D741BB"/>
    <w:rsid w:val="00D75950"/>
    <w:rsid w:val="00D8107A"/>
    <w:rsid w:val="00D825EA"/>
    <w:rsid w:val="00D83879"/>
    <w:rsid w:val="00D84C0D"/>
    <w:rsid w:val="00D85737"/>
    <w:rsid w:val="00D87DD4"/>
    <w:rsid w:val="00D91359"/>
    <w:rsid w:val="00D91F08"/>
    <w:rsid w:val="00D93DD4"/>
    <w:rsid w:val="00D976C4"/>
    <w:rsid w:val="00DA1AFD"/>
    <w:rsid w:val="00DA2BB6"/>
    <w:rsid w:val="00DA6A49"/>
    <w:rsid w:val="00DB3924"/>
    <w:rsid w:val="00DB3B61"/>
    <w:rsid w:val="00DB556A"/>
    <w:rsid w:val="00DB5ADB"/>
    <w:rsid w:val="00DC16BB"/>
    <w:rsid w:val="00DC4CA3"/>
    <w:rsid w:val="00DC71D6"/>
    <w:rsid w:val="00DD7985"/>
    <w:rsid w:val="00DE2BA2"/>
    <w:rsid w:val="00DE4D7E"/>
    <w:rsid w:val="00DE5A30"/>
    <w:rsid w:val="00DE6338"/>
    <w:rsid w:val="00E12BF1"/>
    <w:rsid w:val="00E131FE"/>
    <w:rsid w:val="00E146B8"/>
    <w:rsid w:val="00E1553F"/>
    <w:rsid w:val="00E22277"/>
    <w:rsid w:val="00E30EF4"/>
    <w:rsid w:val="00E335DF"/>
    <w:rsid w:val="00E34192"/>
    <w:rsid w:val="00E3635C"/>
    <w:rsid w:val="00E53F62"/>
    <w:rsid w:val="00E5411B"/>
    <w:rsid w:val="00E54360"/>
    <w:rsid w:val="00E5504F"/>
    <w:rsid w:val="00E57CFF"/>
    <w:rsid w:val="00E62881"/>
    <w:rsid w:val="00E63087"/>
    <w:rsid w:val="00E6480B"/>
    <w:rsid w:val="00E71C4B"/>
    <w:rsid w:val="00E73055"/>
    <w:rsid w:val="00E73A63"/>
    <w:rsid w:val="00E77EEC"/>
    <w:rsid w:val="00E84076"/>
    <w:rsid w:val="00E91022"/>
    <w:rsid w:val="00E91B1E"/>
    <w:rsid w:val="00EB4652"/>
    <w:rsid w:val="00EC77AC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0F55"/>
    <w:rsid w:val="00F428CD"/>
    <w:rsid w:val="00F5574B"/>
    <w:rsid w:val="00F624C5"/>
    <w:rsid w:val="00F70704"/>
    <w:rsid w:val="00F73234"/>
    <w:rsid w:val="00F752DB"/>
    <w:rsid w:val="00F76E6C"/>
    <w:rsid w:val="00F87C4B"/>
    <w:rsid w:val="00F94014"/>
    <w:rsid w:val="00FA67C4"/>
    <w:rsid w:val="00FA6873"/>
    <w:rsid w:val="00FB1448"/>
    <w:rsid w:val="00FB16B8"/>
    <w:rsid w:val="00FB7E21"/>
    <w:rsid w:val="00FC0DAC"/>
    <w:rsid w:val="00FC1A52"/>
    <w:rsid w:val="00FC5197"/>
    <w:rsid w:val="00FC5D3E"/>
    <w:rsid w:val="00FD36A8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oleObject" Target="embeddings/oleObject5.bin"/><Relationship Id="rId39" Type="http://schemas.openxmlformats.org/officeDocument/2006/relationships/header" Target="header1.xml"/><Relationship Id="rId21" Type="http://schemas.openxmlformats.org/officeDocument/2006/relationships/image" Target="media/image11.png"/><Relationship Id="rId34" Type="http://schemas.openxmlformats.org/officeDocument/2006/relationships/image" Target="media/image18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17.wmf"/><Relationship Id="rId37" Type="http://schemas.openxmlformats.org/officeDocument/2006/relationships/image" Target="media/image21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11</Pages>
  <Words>975</Words>
  <Characters>556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97</cp:revision>
  <cp:lastPrinted>2022-02-03T01:25:00Z</cp:lastPrinted>
  <dcterms:created xsi:type="dcterms:W3CDTF">2022-08-16T03:39:00Z</dcterms:created>
  <dcterms:modified xsi:type="dcterms:W3CDTF">2022-08-30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